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4580" r:id="rId1"/>
  </p:sldMasterIdLst>
  <p:notesMasterIdLst>
    <p:notesMasterId r:id="rId30"/>
  </p:notesMasterIdLst>
  <p:handoutMasterIdLst>
    <p:handoutMasterId r:id="rId31"/>
  </p:handoutMasterIdLst>
  <p:sldIdLst>
    <p:sldId id="421" r:id="rId2"/>
    <p:sldId id="424" r:id="rId3"/>
    <p:sldId id="435" r:id="rId4"/>
    <p:sldId id="425" r:id="rId5"/>
    <p:sldId id="426" r:id="rId6"/>
    <p:sldId id="427" r:id="rId7"/>
    <p:sldId id="433" r:id="rId8"/>
    <p:sldId id="434" r:id="rId9"/>
    <p:sldId id="428" r:id="rId10"/>
    <p:sldId id="432" r:id="rId11"/>
    <p:sldId id="429" r:id="rId12"/>
    <p:sldId id="437" r:id="rId13"/>
    <p:sldId id="438" r:id="rId14"/>
    <p:sldId id="439" r:id="rId15"/>
    <p:sldId id="440" r:id="rId16"/>
    <p:sldId id="441" r:id="rId17"/>
    <p:sldId id="442" r:id="rId18"/>
    <p:sldId id="443" r:id="rId19"/>
    <p:sldId id="450" r:id="rId20"/>
    <p:sldId id="430" r:id="rId21"/>
    <p:sldId id="444" r:id="rId22"/>
    <p:sldId id="431" r:id="rId23"/>
    <p:sldId id="445" r:id="rId24"/>
    <p:sldId id="446" r:id="rId25"/>
    <p:sldId id="447" r:id="rId26"/>
    <p:sldId id="448" r:id="rId27"/>
    <p:sldId id="449" r:id="rId28"/>
    <p:sldId id="436" r:id="rId29"/>
  </p:sldIdLst>
  <p:sldSz cx="9144000" cy="5143500" type="screen16x9"/>
  <p:notesSz cx="6858000" cy="9945688"/>
  <p:embeddedFontLst>
    <p:embeddedFont>
      <p:font typeface="Calibri" panose="020F0502020204030204" pitchFamily="34" charset="0"/>
      <p:regular r:id="rId32"/>
      <p:bold r:id="rId33"/>
      <p:italic r:id="rId34"/>
      <p:boldItalic r:id="rId35"/>
    </p:embeddedFont>
    <p:embeddedFont>
      <p:font typeface="Gill Sans MT" panose="020B0502020104020203" pitchFamily="34" charset="0"/>
      <p:regular r:id="rId36"/>
      <p:bold r:id="rId37"/>
      <p:italic r:id="rId38"/>
      <p:boldItalic r:id="rId3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Guest" initials="Gu" lastIdx="6" clrIdx="0"/>
  <p:cmAuthor id="2" name="Bhupen" initials="B" lastIdx="2" clrIdx="1">
    <p:extLst>
      <p:ext uri="{19B8F6BF-5375-455C-9EA6-DF929625EA0E}">
        <p15:presenceInfo xmlns:p15="http://schemas.microsoft.com/office/powerpoint/2012/main" userId="Bhupe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1E5458E1-0376-4910-A6E8-49B6F46B1678}">
  <a:tblStyle styleId="{1E5458E1-0376-4910-A6E8-49B6F46B1678}" styleName="Table_0"/>
  <a:tblStyle styleId="{2D7838A6-8AF6-4D93-9898-C73CC40452AA}" styleName="Table_1">
    <a:wholeTbl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med" len="med"/>
              <a:tailEnd type="none" w="med" len="med"/>
            </a:ln>
          </a:insideV>
        </a:tcBdr>
      </a:tcStyle>
    </a:wholeTbl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13" autoAdjust="0"/>
    <p:restoredTop sz="95628" autoAdjust="0"/>
  </p:normalViewPr>
  <p:slideViewPr>
    <p:cSldViewPr snapToGrid="0">
      <p:cViewPr varScale="1">
        <p:scale>
          <a:sx n="122" d="100"/>
          <a:sy n="122" d="100"/>
        </p:scale>
        <p:origin x="120" y="294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8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3.fntdata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2.fntdata"/><Relationship Id="rId38" Type="http://schemas.openxmlformats.org/officeDocument/2006/relationships/font" Target="fonts/font7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1.fntdata"/><Relationship Id="rId37" Type="http://schemas.openxmlformats.org/officeDocument/2006/relationships/font" Target="fonts/font6.fntdata"/><Relationship Id="rId40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5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font" Target="fonts/font4.fntdata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522BDDF6-302D-41B3-BAFD-AC28624CAA02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AD0240B-8CF4-4C08-8D15-2800399E6E8B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620B5A5-0365-41F6-AD78-4D08F86D41EF}" type="datetimeFigureOut">
              <a:rPr lang="en-US" smtClean="0"/>
              <a:t>11/22/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C7000B5-3DB9-408E-A0D3-22C1B18C6E61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9447213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4525C2D-8D10-4B9D-B60B-15C0B9AE3A8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9447213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D309C1F-EB5C-4D33-A0F9-5C1454B74C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7725396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84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80.33472" units="1/cm"/>
          <inkml:channelProperty channel="Y" name="resolution" value="40.1487" units="1/cm"/>
          <inkml:channelProperty channel="T" name="resolution" value="1" units="1/dev"/>
        </inkml:channelProperties>
      </inkml:inkSource>
      <inkml:timestamp xml:id="ts0" timeString="2018-10-25T02:29:35.196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  <inkml:brush xml:id="br1">
      <inkml:brushProperty name="width" value="0.05" units="cm"/>
      <inkml:brushProperty name="height" value="0.05" units="cm"/>
      <inkml:brushProperty name="color" value="#3165BB"/>
      <inkml:brushProperty name="fitToCurve" value="1"/>
    </inkml:brush>
  </inkml:definitions>
  <inkml:trace contextRef="#ctx0" brushRef="#br0">0 128 0,'21'-21'156,"1"21"-140,-22 21 31,21 0-32,-21 1 17,0-1-17,0 0 1,0 1 0,0-1-1,0 0-15,0 1 16,21-1-1,1 0-15,-22 1 32,0-1-32,0 0 15,0 1 1,0-1-16,0 0 16,0 22-16,21-22 15,-21 1-15,0-1 16,0 0-16,0 22 15,0-21-15,0-1 16,0 0-16,0 1 16,0-1-1,0 0 1,0 1 0,0 20-16,0-20 15,0 20 1,0-20-16,0-1 15,0 22-15,0-22 16,0 22 0,0-22-16,0 22 15,0-22 1,0 0 0,0 1-1,0-1-15,0 0 16,0 1-1,0-1-15,0 1 16,0-1 0,0 0-1,0 1 1,0-1 0,0 0-1,0 1 1,0-1-16,0 0 31,0 1-31,0-1 16,0 0-1,0 1 1,0-1-16,0 0 31,0 1-15,0-1-16,0 0 15,0 1-15,0-1 16,0 0 0,0 43-16,0-21 15,0-22 1,0 22-16,0-21 16,0 20-16,21-20 15,1 20-15,-22-20 16,0-1-16,0 22 15,0-22-15,0 22 16,0-22-16,0 22 16,0-1-16,0 1 15,0-22-15,0 22 16,0-22-16,0 1 16,0-1-1,0 22-15,0-1 16,0-20-16,0-1 15,0 22-15,21-22 16,-21 22-16,0-22 16,21 22-16,-21-22 15,0 22-15,22 0 16,-22-1-16,0 1 16,0 0-16,0-1 15,0 1-15,0 0 16,0-22-16,0 43 15,0-42-15,0 20 16,0-20-16,0 20 16,0 1-16,0 21 15,0-43-15,0 22 16,0-22-16,0 22 16,0 0-16,0 21 15,0-22-15,0-20 16,0 42-16,0-43 15,0 43-15,0 0 16,0-21-16,0 0 16,0-22-16,0 22 15,0-22 1,0 22-16,0-22 16,0 0-16,0 22 15,0-22-15,0 22 16,0 21-16,0-43 15,21 44-15,-21-44 16,0 22-16,0-22 16,0 22-1,0-22-15,0 22 16,0-22-16,0 0 16,0 43-16,0-21 15,21-22 1,-21 43-16,0-42 15,0-1 1,0 0-16,0 1 16,0-1-16,0 0 15,0 1 1,0 20-16,0-20 16,0-1-1,0 1-15,0 20 16,0-20-1,0-1 1,0 22-16,0-1 16,0 1-1,0 0-15,0-1 16,0 1-16,0-22 16,0 22-16,0 0 15,0-1-15,0-20 16,0 20-16,0 1 15,0 0-15,0 21 16,0-43 0,0 22-16,0 0 15,0-1-15,0-20 16,0-1-16,0 22 16,0-1-1,0-20-15,0 20 16,0-20-1,0 20 1,0-20 0,0 20-16,0-20 15,0-1-15,0 1 16,0 20-16,0-20 16,0-1-1,0 0-15,0 1 16,0-1-16,0 0 15,0 1-15,0-1 16,0 0 0,0 1-16,0-1 15,0 0 1,0 22-16,0-22 16,0 1-16,0-1 15,0 0-15,0 1 16,0-1-1,0 0 1,0 1 0,0-1-1,0 0-15,0 1 16,0-1-16,0 1 31,0-1-15,0 0 31,0 1 46</inkml:trace>
  <inkml:trace contextRef="#ctx0" brushRef="#br1" timeOffset="14896">427 0 0,'0'21'171,"0"1"-155,0-1-16,0 22 16,0-1-1,0 1-15,-21 21 16,21-21 0,-22-1-1,22 1-15,0 0 16,0-22-1,-21 0-15,21 22 16,0-22-16,0 22 16,0-22-1,0 22 1,0-21-16,0 20 16,-43-20-1,43-1 1,0 22-16,0-22 15,0 0 1,0 1 0,0 20-16,0-20 15,0-1 1,-21 22-16,21-22 16,0 0-1,0 1-15,0-1 16,0 0-16,0 1 15,0-1 1,0 22-16,0-22 16,0 22-1,0-22-15,0 1 16,0-1-16,0 22 16,0-22-1,0 0 1,0 1-16,0 20 15,0 1-15,0-22 32,0 22-32,0-22 15,0 1-15,0-1 16,0 0-16,0 1 16,0-1-16,0 0 15,0 1-15,0 20 16,0 1-1,0-22-15,0 1 16,0-1-16,0 1 16,0-1-16,0 0 15,0 1-15,0-1 16,0 0-16,0 22 16,0-22-1,0 1-15,0-1 16,0 22-16,0-22 15,0 22-15,0-22 16,0 22 0,0-22-16,0 0 15,0 1-15,0-1 16,0 0-16,0 22 16,0-22-1,0 22 1,0-22-16,0 1 15,0-1-15,0 1 16,0-1-16,0 22 16,0-1-16,0-20 15,0 42-15,0-43 16,21 43-16,-21-43 16,22 1-16,-22 20 15,0-20 1,42 42-16,-20-22 15,-22 1 1,0 0 0,21 0-16,-21-1 15,43 1-15,-43 0 16,21-1-16,0-20 16,-21-1-16,22 22 15,-1-43-15,-21 42 16,0 1-16,0-22 15,43 22-15,-22 21 16,0 0 0,-21-21-1,22 0-15,-1-1 16,0 1-16,1-22 16,-1 43-16,0-21 15,1 0 1,-1-1-16,-21-20 15,0-1-15,21 0 16,1 22-16,-22-22 16,21 1-16,-21-1 15,0 22-15,43-1 16,-43-20-16,21 21 16,22-1-16,-43-20 15,21-1-15,1 0 16,-22 1-16,21 42 15,0-64-15,-21 21 16,22-21-16,-22 21 16,0 22-16,42-22 15,-20 22-15,-22-22 16,21 1 0,-21-1-16,21 0 15,1 1 1,-22-1-1,21-21 1,0 21 0,1 1-1,-22-1-15,21 0 16,22 22 0,-22-22-1,0 1 1,1-1-1,-1 1 1,0-1 0,1 22-1,-1-43-15,0 21 16,1 0 0,-22 1-16,21-22 15,0 0-15,-21 21 16,22-21-16,-1 21 15,1-21-15,-22 22 16,21-1 0,0-21-1,1 0-15,-1 21 16,0 1 0,22-1-1,-22 0 1,1 1-16,20-1 15,-20-21-15,-1 21 16,0 1-16,1-22 16,-1 0-16,0 0 15,1 21 1,-1-21 0,0 21-16,22 1 15,-22-22-15,22 21 16,-22-21-16,22 0 15,0 0-15,21 43 16,-43-43-16,22 21 16,0-21-16,-22 0 15,22 21-15,-22-21 16,0 0 15,1 22-31,20-22 16,1 0-1,0 0-15,-1 21 16,22-21-16,1 22 16,-1-22-16,0 21 15,0-21 1,-43 21 0,22-21-16,21 0 15,-22 0-15,1 22 16,0-22-16,42 0 15,-42 0-15,42 0 16,-42 21-16,42-21 16,1 21-16,-22 1 15,0-1-15,0-21 16,-22 0-16,22 0 16,0 0-16,1 21 15,-1-21-15,0 22 16,0-1-16,21-21 15,-21 0-15,-21 21 16,42-21-16,-21 0 16,0 22-16,0 20 15,-21-42-15,21 0 16,-21 0-16,-22 0 16,22 22-16,-1-22 15,-20 0 1,20 0-16,-20 0 31,20 21-31,1 0 31,-22-21-31,-21 22 16,64-22-16,1 0 16,-23 21-16,65 22 15,-43-43-15,43 42 16,-1-20-16,-42 20 15,0-20-15,-21-22 16,0 0-16,21 43 16,-43-43-16,1 21 15,-1-21-15,22 0 16,-22 0 0,0 0-16,1 0 15,20 21-15,-20 1 16,20-22 15,-20 21 16,20-21-16,-20 21-31,20-21 16,-20 0-1,-1 0-15,43 22 16,-64-1-16,43-21 16,-22 21 15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84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80.33472" units="1/cm"/>
          <inkml:channelProperty channel="Y" name="resolution" value="40.1487" units="1/cm"/>
          <inkml:channelProperty channel="T" name="resolution" value="1" units="1/dev"/>
        </inkml:channelProperties>
      </inkml:inkSource>
      <inkml:timestamp xml:id="ts0" timeString="2018-10-25T02:29:35.196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  <inkml:brush xml:id="br1">
      <inkml:brushProperty name="width" value="0.05" units="cm"/>
      <inkml:brushProperty name="height" value="0.05" units="cm"/>
      <inkml:brushProperty name="color" value="#3165BB"/>
      <inkml:brushProperty name="fitToCurve" value="1"/>
    </inkml:brush>
  </inkml:definitions>
  <inkml:trace contextRef="#ctx0" brushRef="#br0">0 128 0,'21'-21'156,"1"21"-140,-22 21 31,21 0-32,-21 1 17,0-1-17,0 0 1,0 1 0,0-1-1,0 0-15,0 1 16,21-1-1,1 0-15,-22 1 32,0-1-32,0 0 15,0 1 1,0-1-16,0 0 16,0 22-16,21-22 15,-21 1-15,0-1 16,0 0-16,0 22 15,0-21-15,0-1 16,0 0-16,0 1 16,0-1-1,0 0 1,0 1 0,0 20-16,0-20 15,0 20 1,0-20-16,0-1 15,0 22-15,0-22 16,0 22 0,0-22-16,0 22 15,0-22 1,0 0 0,0 1-1,0-1-15,0 0 16,0 1-1,0-1-15,0 1 16,0-1 0,0 0-1,0 1 1,0-1 0,0 0-1,0 1 1,0-1-16,0 0 31,0 1-31,0-1 16,0 0-1,0 1 1,0-1-16,0 0 31,0 1-15,0-1-16,0 0 15,0 1-15,0-1 16,0 0 0,0 43-16,0-21 15,0-22 1,0 22-16,0-21 16,0 20-16,21-20 15,1 20-15,-22-20 16,0-1-16,0 22 15,0-22-15,0 22 16,0-22-16,0 22 16,0-1-16,0 1 15,0-22-15,0 22 16,0-22-16,0 1 16,0-1-1,0 22-15,0-1 16,0-20-16,0-1 15,0 22-15,21-22 16,-21 22-16,0-22 16,21 22-16,-21-22 15,0 22-15,22 0 16,-22-1-16,0 1 16,0 0-16,0-1 15,0 1-15,0 0 16,0-22-16,0 43 15,0-42-15,0 20 16,0-20-16,0 20 16,0 1-16,0 21 15,0-43-15,0 22 16,0-22-16,0 22 16,0 0-16,0 21 15,0-22-15,0-20 16,0 42-16,0-43 15,0 43-15,0 0 16,0-21-16,0 0 16,0-22-16,0 22 15,0-22 1,0 22-16,0-22 16,0 0-16,0 22 15,0-22-15,0 22 16,0 21-16,0-43 15,21 44-15,-21-44 16,0 22-16,0-22 16,0 22-1,0-22-15,0 22 16,0-22-16,0 0 16,0 43-16,0-21 15,21-22 1,-21 43-16,0-42 15,0-1 1,0 0-16,0 1 16,0-1-16,0 0 15,0 1 1,0 20-16,0-20 16,0-1-1,0 1-15,0 20 16,0-20-1,0-1 1,0 22-16,0-1 16,0 1-1,0 0-15,0-1 16,0 1-16,0-22 16,0 22-16,0 0 15,0-1-15,0-20 16,0 20-16,0 1 15,0 0-15,0 21 16,0-43 0,0 22-16,0 0 15,0-1-15,0-20 16,0-1-16,0 22 16,0-1-1,0-20-15,0 20 16,0-20-1,0 20 1,0-20 0,0 20-16,0-20 15,0-1-15,0 1 16,0 20-16,0-20 16,0-1-1,0 0-15,0 1 16,0-1-16,0 0 15,0 1-15,0-1 16,0 0 0,0 1-16,0-1 15,0 0 1,0 22-16,0-22 16,0 1-16,0-1 15,0 0-15,0 1 16,0-1-1,0 0 1,0 1 0,0-1-1,0 0-15,0 1 16,0-1-16,0 1 31,0-1-15,0 0 31,0 1 46</inkml:trace>
  <inkml:trace contextRef="#ctx0" brushRef="#br1" timeOffset="14896">427 0 0,'0'21'171,"0"1"-155,0-1-16,0 22 16,0-1-1,0 1-15,-21 21 16,21-21 0,-22-1-1,22 1-15,0 0 16,0-22-1,-21 0-15,21 22 16,0-22-16,0 22 16,0-22-1,0 22 1,0-21-16,0 20 16,-43-20-1,43-1 1,0 22-16,0-22 15,0 0 1,0 1 0,0 20-16,0-20 15,0-1 1,-21 22-16,21-22 16,0 0-1,0 1-15,0-1 16,0 0-16,0 1 15,0-1 1,0 22-16,0-22 16,0 22-1,0-22-15,0 1 16,0-1-16,0 22 16,0-22-1,0 0 1,0 1-16,0 20 15,0 1-15,0-22 32,0 22-32,0-22 15,0 1-15,0-1 16,0 0-16,0 1 16,0-1-16,0 0 15,0 1-15,0 20 16,0 1-1,0-22-15,0 1 16,0-1-16,0 1 16,0-1-16,0 0 15,0 1-15,0-1 16,0 0-16,0 22 16,0-22-1,0 1-15,0-1 16,0 22-16,0-22 15,0 22-15,0-22 16,0 22 0,0-22-16,0 0 15,0 1-15,0-1 16,0 0-16,0 22 16,0-22-1,0 22 1,0-22-16,0 1 15,0-1-15,0 1 16,0-1-16,0 22 16,0-1-16,0-20 15,0 42-15,0-43 16,21 43-16,-21-43 16,22 1-16,-22 20 15,0-20 1,42 42-16,-20-22 15,-22 1 1,0 0 0,21 0-16,-21-1 15,43 1-15,-43 0 16,21-1-16,0-20 16,-21-1-16,22 22 15,-1-43-15,-21 42 16,0 1-16,0-22 15,43 22-15,-22 21 16,0 0 0,-21-21-1,22 0-15,-1-1 16,0 1-16,1-22 16,-1 43-16,0-21 15,1 0 1,-1-1-16,-21-20 15,0-1-15,21 0 16,1 22-16,-22-22 16,21 1-16,-21-1 15,0 22-15,43-1 16,-43-20-16,21 21 16,22-1-16,-43-20 15,21-1-15,1 0 16,-22 1-16,21 42 15,0-64-15,-21 21 16,22-21-16,-22 21 16,0 22-16,42-22 15,-20 22-15,-22-22 16,21 1 0,-21-1-16,21 0 15,1 1 1,-22-1-1,21-21 1,0 21 0,1 1-1,-22-1-15,21 0 16,22 22 0,-22-22-1,0 1 1,1-1-1,-1 1 1,0-1 0,1 22-1,-1-43-15,0 21 16,1 0 0,-22 1-16,21-22 15,0 0-15,-21 21 16,22-21-16,-1 21 15,1-21-15,-22 22 16,21-1 0,0-21-1,1 0-15,-1 21 16,0 1 0,22-1-1,-22 0 1,1 1-16,20-1 15,-20-21-15,-1 21 16,0 1-16,1-22 16,-1 0-16,0 0 15,1 21 1,-1-21 0,0 21-16,22 1 15,-22-22-15,22 21 16,-22-21-16,22 0 15,0 0-15,21 43 16,-43-43-16,22 21 16,0-21-16,-22 0 15,22 21-15,-22-21 16,0 0 15,1 22-31,20-22 16,1 0-1,0 0-15,-1 21 16,22-21-16,1 22 16,-1-22-16,0 21 15,0-21 1,-43 21 0,22-21-16,21 0 15,-22 0-15,1 22 16,0-22-16,42 0 15,-42 0-15,42 0 16,-42 21-16,42-21 16,1 21-16,-22 1 15,0-1-15,0-21 16,-22 0-16,22 0 16,0 0-16,1 21 15,-1-21-15,0 22 16,0-1-16,21-21 15,-21 0-15,-21 21 16,42-21-16,-21 0 16,0 22-16,0 20 15,-21-42-15,21 0 16,-21 0-16,-22 0 16,22 22-16,-1-22 15,-20 0 1,20 0-16,-20 0 31,20 21-31,1 0 31,-22-21-31,-21 22 16,64-22-16,1 0 16,-23 21-16,65 22 15,-43-43-15,43 42 16,-1-20-16,-42 20 15,0-20-15,-21-22 16,0 0-16,21 43 16,-43-43-16,1 21 15,-1-21-15,22 0 16,-22 0 0,0 0-16,1 0 15,20 21-15,-20 1 16,20-22 15,-20 21 16,20-21-16,-20 21-31,20-21 16,-20 0-1,-1 0-15,43 22 16,-64-1-16,43-21 16,-22 21 15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84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80.33472" units="1/cm"/>
          <inkml:channelProperty channel="Y" name="resolution" value="40.1487" units="1/cm"/>
          <inkml:channelProperty channel="T" name="resolution" value="1" units="1/dev"/>
        </inkml:channelProperties>
      </inkml:inkSource>
      <inkml:timestamp xml:id="ts0" timeString="2018-10-25T02:51:09.391"/>
    </inkml:context>
    <inkml:brush xml:id="br0">
      <inkml:brushProperty name="width" value="0.05" units="cm"/>
      <inkml:brushProperty name="height" value="0.05" units="cm"/>
      <inkml:brushProperty name="color" value="#3165BB"/>
      <inkml:brushProperty name="fitToCurve" value="1"/>
    </inkml:brush>
  </inkml:definitions>
  <inkml:trace contextRef="#ctx0" brushRef="#br0">1114 2796 0,'-21'0'141,"-22"-21"-110,22 21-15,-22 0 0,22 0-1,-22 0-15,22 0 16,-22 0-16,22 0 15,-22 0-15,1 0 16,-1 0-16,22 0 16,-1 0-16,-20 0 15,-1 0-15,22 0 16,-1 0-16,-20 0 16,20 0-1,-21 0-15,22-21 16,-22 21 15,22 0 0,0 0 422,21-22-406,0-20 0,0 20-31,0 1 31,0 0 15,0-1-46,0 1-1,0 0 1,0-1 0,0 1-1,0 0 1,0-1-16,0 1 16,0 0-1,0-1-15,0 1 31,0 0-31,0-1 16,0 1 0,0 0-16,-22-1 15,22 1 1,0-1 0,0 1-1,0 0 16,-21-22-31,21 22 32,0-1-17,0 1-15,-21 0 16,21-1 0,0 1-16,0 0 15,0-1 1,0 1-16,0 0 31,0-1-15,0-20-1,0 20-15,-22 1 16,22 0-16,0-1 16,0 1-1,-21-22-15,21 1 16,0-1-1,0 22 1,-21-1 0,21 1-16,0-1 15,0 1 1,0 0-16,0-22 16,0 22-1,0-1-15,0 1 16,0-22-16,-43 1 15,43 20-15,0 1 16,0-22-16,0 1 16,0 20-1,0 1-15,-21-22 16,21-21-16,0 43 16,-22-43-16,22 42 15,0-20 1,-21-1-16,21 22 15,0-22-15,0 0 16,-21 1 0,21-1-16,-22 22 15,22-22-15,0 22 16,0-22-16,0 22 16,0-1-16,0 1 15,0-22 1,0 22-16,0 0 15,-42-1 1,42 1-16,0-1 16,0 1 15,0 0-15,0-1 15,21 1 328,0 21-343,1 0 15,20 0-31,1 0 31,0 0-15,-22 0 0,0 0-16,1 0 15,42 0 1,-43 0-16,22 0 15,-22 0-15,22 0 16,-22 0-16,1 0 16,-1 0-16,22 0 15,-1 0 17,-20 0-1,20 0-16,-20 0 1,20 0-16,-20 0 16,20 0 15,-20 0 0,-1 0-15,0 0-1,1 0-15,-1 0 16,0 0 0,1 0-1,-1 0 17,0 0-17,1 0 16,-1 0-15,0 0 0,-21-21 124</inkml:trace>
  <inkml:trace contextRef="#ctx0" brushRef="#br0" timeOffset="1617">901 0 0,'0'22'219,"21"-22"-203,1 21-1,-1 0 32,-21 1-31,21-22-1,1 21 1,-1 0 0,0 1 15,1-1 78,-22 0 219,0 22-312,0-22 0,0 1-16,0-1 15,-22 22-15,22-22 16,-21 1-16,0 20 15,-1-20 1,22-1 0,-21-21-16,21 21 15,-21 22-15,21-22 63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84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80.33472" units="1/cm"/>
          <inkml:channelProperty channel="Y" name="resolution" value="40.1487" units="1/cm"/>
          <inkml:channelProperty channel="T" name="resolution" value="1" units="1/dev"/>
        </inkml:channelProperties>
      </inkml:inkSource>
      <inkml:timestamp xml:id="ts0" timeString="2018-10-25T02:53:31.021"/>
    </inkml:context>
    <inkml:brush xml:id="br0">
      <inkml:brushProperty name="width" value="0.05" units="cm"/>
      <inkml:brushProperty name="height" value="0.05" units="cm"/>
      <inkml:brushProperty name="color" value="#3165BB"/>
      <inkml:brushProperty name="fitToCurve" value="1"/>
    </inkml:brush>
  </inkml:definitions>
  <inkml:trace contextRef="#ctx0" brushRef="#br0">157 0 0,'0'-21'31,"0"42"281,-42 0-312,42 22 16,0 0-16,-22-22 16,22 0-16,-21 22 15,21 0 16,0 0-31,-21-43 16,21 42-16,0-20 16,-22 20-16,22 1 15,0-22-15,0 22 16,0 0-16,0 21 16,0-22-16,0 22 15,0-42-15,0 20 16,0-20-16,0 20 15,0 23-15,0-1 16,0 0-16,0-22 16,0-20-16,0 42 15,0-43-15,0 43 16,0 0-16,0 0 16,0 21-16,0 1 15,0-43-15,0 42 16,0 22-16,0-65 15,0-20-15,22 84 16,-22-84-16,21 20 16,0 1-16,1 21 15,-22-21-15,21 0 16,0-1 0,-21 1-16,0 0 15,22 21-15,-1 0 16,0-43-16,-21 43 15,0 0-15,22-43 16,-22 43-16,43 22 16,-43-65-16,0 43 15,0 0-15,0-42 16,21 42-16,-21-22 16,21 22-16,22 0 15,-43-21-15,21 0 16,-21-1-16,22 22 15,-1 1-15,-21-44 16,21 0-16,-21 22 16,22 0-16,-22-1 15,0 1 1,0 0-16,0-22 16,0 22-16,0 21 15,0-43-15,0 43 16,0-21-16,0 21 15,0-21-15,0-22 16,0 22 0,0-1-16,0 22 15,0-42-15,0 42 16,0 0 0,0-22-16,0-20 15,0 42-15,0-22 16,0 22-16,0 0 15,0-21 1,21 0-16,0 0 16,-21-1-16,22 22 15,-22-21-15,0 0 16,0 21-16,42 0 16,-42-43-16,22 43 15,-22-43 1,21 1-16,-21 20 15,21 1 1,22 0-16,-43-22 16,21-21-16,1 43 15,-1-43-15,-21 43 16,21-22 0,1-21 15,-1 43-16,22-22 1,-43 0-16,43 1 16,-1-1-16,22 0 15,-21 22 1,0-43 0,-1 21-1,-20 1-15,-1-1 16,22 0-16,-22-21 15,0 43 1,22-43-16,0 0 16,-22 21-1,0-21 1,22 43-16,0-43 16,-22 0-1,0 21-15,1-21 16,-1 0-16,1 22 15,-1-22-15,22 0 16,-43 21-16,21 1 16,0-22-16,1 0 15,20 21-15,-20 0 16,20 1 0,-20-22-1,-1 21-15,0-21 16,1 0-16,20 43 15,22-43-15,-21 21 16,-22 0 0,1-21-1,-1 0-15,22 22 16,-22-22 0,1 0-16,-22 21 15,21-21-15,0 0 16,1 0-16,-1 0 15,22 0 1,-1 0 0,-20 0-16,42 0 15,-43 0-15,0 21 16,22-21-16,21 0 16,-43 0-16,22 22 15,0-1-15,-1-21 16,23 0-1,-1 21-15,-43-21 16,43 0 0,-43 0-16,43 0 15,0 22-15,-21-22 16,0 0-16,-22 0 16,43 0-16,-43 0 15,1 21-15,-1-21 16,0 0-16,22 0 15,-21 0-15,20 0 16,-20 0-16,20 0 16,-20 0-16,20 0 15,-20 0-15,42 0 16,-43 0 0,22 0-16,-22 0 15,22 0-15,-22 0 16,0 0-16,22 0 15,0-21-15,-1 21 16,22 0-16,-42 0 16,42-43-16,21 22 15,-21 21-15,0 0 16,0 0-16,0 0 16,22-22-16,-22 22 15,-22 0-15,23-42 16,-1 42-16,0 0 15,-22 0 1,1 0-16,21 0 16,-21 0-16,21 0 15,-22 0-15,1 0 16,0 0-16,-1 0 16,1 0-16,0 0 15,21 0-15,-21 0 16,-1 0-16,22 0 15,0 0-15,22 0 16,-1 0-16,22 0 16,-43 0-16,21 0 15,-21 0-15,-21 0 16,21 0-16,0 0 16,0 0-16,0 0 15,-21 0-15,21 0 16,-43 0-16,43 0 15,0 0-15,-21 0 16,42 0-16,1 0 16,20 0-16,1 0 15,21 21-15,-21-21 16,21 21 0,0 22-16,-43-43 15,1 21-15,-1-21 16,-21 22-16,22-22 15,-22 0-15,-22 0 16,1 0-16,21 0 188,-43 0-188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" y="746125"/>
            <a:ext cx="6629400" cy="37290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724202"/>
            <a:ext cx="5486400" cy="447556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hf hd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accent6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 bwMode="blackWhite">
          <a:xfrm>
            <a:off x="1200150" y="1790058"/>
            <a:ext cx="6743700" cy="1234440"/>
          </a:xfrm>
          <a:solidFill>
            <a:srgbClr val="FFFFFF"/>
          </a:solidFill>
          <a:ln w="38100">
            <a:solidFill>
              <a:srgbClr val="404040"/>
            </a:solidFill>
          </a:ln>
        </p:spPr>
        <p:txBody>
          <a:bodyPr lIns="274320" rIns="274320" anchor="ctr" anchorCtr="1">
            <a:normAutofit/>
          </a:bodyPr>
          <a:lstStyle>
            <a:lvl1pPr algn="ctr">
              <a:defRPr sz="2850">
                <a:solidFill>
                  <a:srgbClr val="00B05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021396" y="3264408"/>
            <a:ext cx="5101209" cy="929921"/>
          </a:xfrm>
          <a:noFill/>
        </p:spPr>
        <p:txBody>
          <a:bodyPr>
            <a:normAutofit/>
          </a:bodyPr>
          <a:lstStyle>
            <a:lvl1pPr marL="0" indent="0" algn="ctr">
              <a:buNone/>
              <a:defRPr sz="1500">
                <a:solidFill>
                  <a:srgbClr val="002060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02060">
                    <a:alpha val="70000"/>
                  </a:srgbClr>
                </a:solidFill>
              </a:defRPr>
            </a:lvl1pPr>
          </a:lstStyle>
          <a:p>
            <a:fld id="{51F2954F-EE9A-48FA-8927-4E69DA2B8F54}" type="datetime1">
              <a:rPr lang="en-US" smtClean="0"/>
              <a:t>11/22/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234873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>
          <a:xfrm>
            <a:off x="0" y="0"/>
            <a:ext cx="4572000" cy="51435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 bwMode="blackWhite">
          <a:xfrm>
            <a:off x="603504" y="1682871"/>
            <a:ext cx="3364992" cy="856123"/>
          </a:xfrm>
          <a:solidFill>
            <a:srgbClr val="FFFFFF"/>
          </a:solidFill>
          <a:ln>
            <a:solidFill>
              <a:srgbClr val="404040"/>
            </a:solidFill>
          </a:ln>
        </p:spPr>
        <p:txBody>
          <a:bodyPr anchor="ctr" anchorCtr="1">
            <a:normAutofit/>
          </a:bodyPr>
          <a:lstStyle>
            <a:lvl1pPr>
              <a:defRPr sz="1650">
                <a:solidFill>
                  <a:srgbClr val="00B05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65518" y="748144"/>
            <a:ext cx="4405746" cy="4010892"/>
          </a:xfrm>
        </p:spPr>
        <p:txBody>
          <a:bodyPr>
            <a:normAutofit/>
          </a:bodyPr>
          <a:lstStyle>
            <a:lvl1pPr>
              <a:defRPr sz="1425">
                <a:solidFill>
                  <a:schemeClr val="tx1"/>
                </a:solidFill>
              </a:defRPr>
            </a:lvl1pPr>
            <a:lvl2pPr>
              <a:defRPr sz="1200">
                <a:solidFill>
                  <a:schemeClr val="tx1"/>
                </a:solidFill>
              </a:defRPr>
            </a:lvl2pPr>
            <a:lvl3pPr>
              <a:defRPr sz="1200">
                <a:solidFill>
                  <a:schemeClr val="tx1"/>
                </a:solidFill>
              </a:defRPr>
            </a:lvl3pPr>
            <a:lvl4pPr>
              <a:defRPr sz="1200">
                <a:solidFill>
                  <a:schemeClr val="tx1"/>
                </a:solidFill>
              </a:defRPr>
            </a:lvl4pPr>
            <a:lvl5pPr>
              <a:defRPr sz="1200">
                <a:solidFill>
                  <a:schemeClr val="tx1"/>
                </a:solidFill>
              </a:defRPr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6676" y="2662439"/>
            <a:ext cx="2846070" cy="1645527"/>
          </a:xfrm>
        </p:spPr>
        <p:txBody>
          <a:bodyPr anchor="t" anchorCtr="1">
            <a:normAutofit/>
          </a:bodyPr>
          <a:lstStyle>
            <a:lvl1pPr marL="0" indent="0" algn="ctr">
              <a:buNone/>
              <a:defRPr sz="1125">
                <a:solidFill>
                  <a:srgbClr val="FFFFFF"/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D644C9-7BC7-4D6F-B8D9-1CF000CA5F8E}" type="datetime1">
              <a:rPr lang="en-US" smtClean="0"/>
              <a:t>11/22/18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>
          <a:xfrm>
            <a:off x="603504" y="4677156"/>
            <a:ext cx="3843598" cy="24003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>
                    <a:alpha val="70000"/>
                  </a:srgbClr>
                </a:solidFill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90394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solidFill>
          <a:schemeClr val="accent6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 bwMode="blackWhite">
          <a:xfrm>
            <a:off x="1200150" y="1790058"/>
            <a:ext cx="6743700" cy="1234440"/>
          </a:xfrm>
          <a:solidFill>
            <a:srgbClr val="FFFFFF"/>
          </a:solidFill>
          <a:ln w="38100">
            <a:solidFill>
              <a:srgbClr val="404040"/>
            </a:solidFill>
          </a:ln>
        </p:spPr>
        <p:txBody>
          <a:bodyPr lIns="274320" rIns="274320" anchor="ctr" anchorCtr="1">
            <a:normAutofit/>
          </a:bodyPr>
          <a:lstStyle>
            <a:lvl1pPr>
              <a:defRPr sz="2850">
                <a:solidFill>
                  <a:srgbClr val="00B05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1396" y="3264349"/>
            <a:ext cx="5101209" cy="948812"/>
          </a:xfrm>
        </p:spPr>
        <p:txBody>
          <a:bodyPr anchor="t" anchorCtr="1">
            <a:normAutofit/>
          </a:bodyPr>
          <a:lstStyle>
            <a:lvl1pPr marL="0" indent="0">
              <a:buNone/>
              <a:defRPr sz="1500">
                <a:solidFill>
                  <a:schemeClr val="tx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3DAB19-1AC9-42C4-92E0-1D4CE97CC0B3}" type="datetime1">
              <a:rPr lang="en-US" smtClean="0"/>
              <a:t>11/22/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18774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91539"/>
            <a:ext cx="9144000" cy="397140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11/22/18</a:t>
            </a:fld>
            <a:endParaRPr lang="en-US"/>
          </a:p>
        </p:txBody>
      </p:sp>
      <p:sp>
        <p:nvSpPr>
          <p:cNvPr id="9" name="Slide Number Placeholder 6">
            <a:extLst>
              <a:ext uri="{FF2B5EF4-FFF2-40B4-BE49-F238E27FC236}">
                <a16:creationId xmlns:a16="http://schemas.microsoft.com/office/drawing/2014/main" id="{D9D80E00-DEAC-45D7-B0EC-A4178BB9A64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086600" y="4864135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Slide no. </a:t>
            </a:r>
            <a:fld id="{7240F3D1-AE27-48C7-9FC9-EF8542F23A8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20455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895800"/>
            <a:ext cx="4390264" cy="3863236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895800"/>
            <a:ext cx="4572000" cy="386323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EC4751-02B4-4942-A113-166F753AA363}" type="datetime1">
              <a:rPr lang="en-US" smtClean="0"/>
              <a:t>11/22/18</a:t>
            </a:fld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54D4DE1-88E5-4010-9E96-C865E3F1BA7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086600" y="4864135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Slide no. </a:t>
            </a:r>
            <a:fld id="{7240F3D1-AE27-48C7-9FC9-EF8542F23A8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95435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-1" y="948936"/>
            <a:ext cx="4425891" cy="528065"/>
          </a:xfrm>
        </p:spPr>
        <p:txBody>
          <a:bodyPr anchor="b" anchorCtr="1">
            <a:normAutofit/>
          </a:bodyPr>
          <a:lstStyle>
            <a:lvl1pPr marL="0" indent="0" algn="ctr">
              <a:buNone/>
              <a:defRPr sz="1425" b="0" cap="all" spc="75" baseline="0">
                <a:solidFill>
                  <a:schemeClr val="accent2">
                    <a:lumMod val="75000"/>
                  </a:schemeClr>
                </a:solidFill>
              </a:defRPr>
            </a:lvl1pPr>
            <a:lvl2pPr marL="342900" indent="0">
              <a:buNone/>
              <a:defRPr sz="1425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-1" y="1534396"/>
            <a:ext cx="4425892" cy="3110339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90354" y="1534396"/>
            <a:ext cx="4425891" cy="3110339"/>
          </a:xfrm>
        </p:spPr>
        <p:txBody>
          <a:bodyPr/>
          <a:lstStyle>
            <a:lvl5pPr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4690354" y="948936"/>
            <a:ext cx="4438464" cy="528065"/>
          </a:xfrm>
        </p:spPr>
        <p:txBody>
          <a:bodyPr anchor="b" anchorCtr="1">
            <a:normAutofit/>
          </a:bodyPr>
          <a:lstStyle>
            <a:lvl1pPr marL="0" indent="0" algn="ctr">
              <a:buNone/>
              <a:defRPr sz="1425" b="0" cap="all" spc="75" baseline="0">
                <a:solidFill>
                  <a:schemeClr val="accent2">
                    <a:lumMod val="75000"/>
                  </a:schemeClr>
                </a:solidFill>
              </a:defRPr>
            </a:lvl1pPr>
            <a:lvl2pPr marL="342900" indent="0">
              <a:buNone/>
              <a:defRPr sz="1425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FD86F5-1073-4EBF-BAB9-80DF352807D1}" type="datetime1">
              <a:rPr lang="en-US" smtClean="0"/>
              <a:t>11/22/18</a:t>
            </a:fld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Slide Number Placeholder 6">
            <a:extLst>
              <a:ext uri="{FF2B5EF4-FFF2-40B4-BE49-F238E27FC236}">
                <a16:creationId xmlns:a16="http://schemas.microsoft.com/office/drawing/2014/main" id="{79453041-3D19-452C-A72D-7B398299A640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>
          <a:xfrm>
            <a:off x="7086600" y="4864135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Slide no. </a:t>
            </a:r>
            <a:fld id="{7240F3D1-AE27-48C7-9FC9-EF8542F23A8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59597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04B242-A112-40FA-B30F-F44D6727C9BE}" type="datetime1">
              <a:rPr lang="en-US" smtClean="0"/>
              <a:t>11/22/18</a:t>
            </a:fld>
            <a:endParaRPr lang="en-US"/>
          </a:p>
        </p:txBody>
      </p:sp>
      <p:sp>
        <p:nvSpPr>
          <p:cNvPr id="5" name="Slide Number Placeholder 6">
            <a:extLst>
              <a:ext uri="{FF2B5EF4-FFF2-40B4-BE49-F238E27FC236}">
                <a16:creationId xmlns:a16="http://schemas.microsoft.com/office/drawing/2014/main" id="{BCB409B5-A817-4350-8707-32EE46DD2EA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086600" y="4864135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Slide no. </a:t>
            </a:r>
            <a:fld id="{7240F3D1-AE27-48C7-9FC9-EF8542F23A8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81729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black">
          <a:xfrm>
            <a:off x="0" y="0"/>
            <a:ext cx="9144000" cy="891540"/>
          </a:xfrm>
          <a:prstGeom prst="rect">
            <a:avLst/>
          </a:prstGeom>
          <a:solidFill>
            <a:srgbClr val="FFFFFF"/>
          </a:solidFill>
          <a:ln w="31750" cap="sq">
            <a:solidFill>
              <a:srgbClr val="404040"/>
            </a:solidFill>
            <a:miter lim="800000"/>
          </a:ln>
        </p:spPr>
        <p:txBody>
          <a:bodyPr vert="horz" lIns="182880" tIns="182880" rIns="182880" bIns="18288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0" y="891539"/>
            <a:ext cx="9144000" cy="396242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4853965"/>
            <a:ext cx="742384" cy="24297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88">
                <a:solidFill>
                  <a:schemeClr val="tx1">
                    <a:alpha val="70000"/>
                  </a:schemeClr>
                </a:solidFill>
              </a:defRPr>
            </a:lvl1pPr>
          </a:lstStyle>
          <a:p>
            <a:fld id="{B7D6B663-8DAB-4EA1-B019-BBACB021B42A}" type="datetime1">
              <a:rPr lang="en-US" smtClean="0"/>
              <a:t>11/22/18</a:t>
            </a:fld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1C9E9E6B-91A3-4557-B33F-D9C439492E74}"/>
              </a:ext>
            </a:extLst>
          </p:cNvPr>
          <p:cNvCxnSpPr/>
          <p:nvPr userDrawn="1"/>
        </p:nvCxnSpPr>
        <p:spPr>
          <a:xfrm>
            <a:off x="0" y="4824469"/>
            <a:ext cx="9144000" cy="2225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56E57FB-B570-4735-AF29-B0AFEEDA216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086600" y="4864135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Slide no. </a:t>
            </a:r>
            <a:fld id="{7240F3D1-AE27-48C7-9FC9-EF8542F23A8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87598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81" r:id="rId1"/>
    <p:sldLayoutId id="2147484588" r:id="rId2"/>
    <p:sldLayoutId id="2147484583" r:id="rId3"/>
    <p:sldLayoutId id="2147484582" r:id="rId4"/>
    <p:sldLayoutId id="2147484584" r:id="rId5"/>
    <p:sldLayoutId id="2147484585" r:id="rId6"/>
    <p:sldLayoutId id="2147484586" r:id="rId7"/>
  </p:sldLayoutIdLst>
  <p:hf hdr="0" ftr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2100" kern="1200" cap="all" spc="150" baseline="0">
          <a:solidFill>
            <a:srgbClr val="00B050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100000"/>
        </a:lnSpc>
        <a:spcBef>
          <a:spcPts val="750"/>
        </a:spcBef>
        <a:buClr>
          <a:schemeClr val="accent2"/>
        </a:buClr>
        <a:buFont typeface="Arial" panose="020B0604020202020204" pitchFamily="34" charset="0"/>
        <a:buChar char="•"/>
        <a:defRPr sz="135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1pPr>
      <a:lvl2pPr marL="342900" indent="-171450" algn="l" defTabSz="685800" rtl="0" eaLnBrk="1" latinLnBrk="0" hangingPunct="1">
        <a:lnSpc>
          <a:spcPct val="100000"/>
        </a:lnSpc>
        <a:spcBef>
          <a:spcPts val="750"/>
        </a:spcBef>
        <a:buClr>
          <a:schemeClr val="accent2"/>
        </a:buClr>
        <a:buFont typeface="Arial" panose="020B0604020202020204" pitchFamily="34" charset="0"/>
        <a:buChar char="•"/>
        <a:defRPr sz="12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514350" indent="-171450" algn="l" defTabSz="685800" rtl="0" eaLnBrk="1" latinLnBrk="0" hangingPunct="1">
        <a:lnSpc>
          <a:spcPct val="100000"/>
        </a:lnSpc>
        <a:spcBef>
          <a:spcPts val="750"/>
        </a:spcBef>
        <a:buClr>
          <a:schemeClr val="accent2"/>
        </a:buClr>
        <a:buFont typeface="Arial" panose="020B0604020202020204" pitchFamily="34" charset="0"/>
        <a:buChar char="•"/>
        <a:defRPr sz="12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685800" indent="-171450" algn="l" defTabSz="685800" rtl="0" eaLnBrk="1" latinLnBrk="0" hangingPunct="1">
        <a:lnSpc>
          <a:spcPct val="100000"/>
        </a:lnSpc>
        <a:spcBef>
          <a:spcPts val="750"/>
        </a:spcBef>
        <a:buClr>
          <a:schemeClr val="accent2"/>
        </a:buClr>
        <a:buFont typeface="Arial" panose="020B0604020202020204" pitchFamily="34" charset="0"/>
        <a:buChar char="•"/>
        <a:defRPr sz="12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857250" indent="-171450" algn="l" defTabSz="685800" rtl="0" eaLnBrk="1" latinLnBrk="0" hangingPunct="1">
        <a:lnSpc>
          <a:spcPct val="100000"/>
        </a:lnSpc>
        <a:spcBef>
          <a:spcPts val="750"/>
        </a:spcBef>
        <a:buClr>
          <a:schemeClr val="accent2"/>
        </a:buClr>
        <a:buFont typeface="Arial" panose="020B0604020202020204" pitchFamily="34" charset="0"/>
        <a:buChar char="•"/>
        <a:defRPr sz="12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984647" indent="-171450" algn="l" defTabSz="685800" rtl="0" eaLnBrk="1" latinLnBrk="0" hangingPunct="1">
        <a:lnSpc>
          <a:spcPct val="100000"/>
        </a:lnSpc>
        <a:spcBef>
          <a:spcPts val="750"/>
        </a:spcBef>
        <a:buClr>
          <a:schemeClr val="accent2"/>
        </a:buClr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113235" indent="-171450" algn="l" defTabSz="685800" rtl="0" eaLnBrk="1" latinLnBrk="0" hangingPunct="1">
        <a:lnSpc>
          <a:spcPct val="100000"/>
        </a:lnSpc>
        <a:spcBef>
          <a:spcPts val="750"/>
        </a:spcBef>
        <a:buClr>
          <a:schemeClr val="accent2"/>
        </a:buClr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1243013" indent="-171450" algn="l" defTabSz="685800" rtl="0" eaLnBrk="1" latinLnBrk="0" hangingPunct="1">
        <a:lnSpc>
          <a:spcPct val="100000"/>
        </a:lnSpc>
        <a:spcBef>
          <a:spcPts val="750"/>
        </a:spcBef>
        <a:buClr>
          <a:schemeClr val="accent2"/>
        </a:buClr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1412081" indent="-171450" algn="l" defTabSz="685800" rtl="0" eaLnBrk="1" latinLnBrk="0" hangingPunct="1">
        <a:lnSpc>
          <a:spcPct val="100000"/>
        </a:lnSpc>
        <a:spcBef>
          <a:spcPts val="750"/>
        </a:spcBef>
        <a:buClr>
          <a:schemeClr val="accent2"/>
        </a:buClr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0.png"/><Relationship Id="rId4" Type="http://schemas.openxmlformats.org/officeDocument/2006/relationships/image" Target="../media/image1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3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ustomXml" Target="../ink/ink4.xm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5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mazon.com/dp/8126528923?tag=inspiredalgor-20" TargetMode="External"/><Relationship Id="rId2" Type="http://schemas.openxmlformats.org/officeDocument/2006/relationships/hyperlink" Target="http://www.amazon.com/dp/0387987800?tag=inspiredalgor-20" TargetMode="Externa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531736-0092-4CFC-AE3A-2559DEAE04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port vector mach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DD89078-0302-4252-92AA-B61C585C2CC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600" dirty="0"/>
              <a:t>What it is?</a:t>
            </a:r>
          </a:p>
          <a:p>
            <a:r>
              <a:rPr lang="en-US" sz="1600" dirty="0"/>
              <a:t>Linearly separable and inseparable data</a:t>
            </a:r>
          </a:p>
          <a:p>
            <a:r>
              <a:rPr lang="en-US" sz="1600" dirty="0"/>
              <a:t>Python implementation</a:t>
            </a:r>
          </a:p>
          <a:p>
            <a:r>
              <a:rPr lang="en-US" sz="1600" dirty="0"/>
              <a:t>Use cases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1B58D71-FE48-445E-86F6-E02D421D58E8}"/>
              </a:ext>
            </a:extLst>
          </p:cNvPr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67C6174-A7D1-46F6-8B1D-CE5A4FD5EA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D644C9-7BC7-4D6F-B8D9-1CF000CA5F8E}" type="datetime1">
              <a:rPr lang="en-US" smtClean="0"/>
              <a:t>11/22/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18916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97E889-0DB7-4242-A0EE-0E397BE06F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linearly Separable Dat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8377EF-D3FE-44D4-9454-8C88B0DEE0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600" dirty="0"/>
              <a:t>Basically, the kernel SVM projects the non-linearly separable data lower dimensions to linearly separable data in higher dimensions </a:t>
            </a:r>
          </a:p>
          <a:p>
            <a:endParaRPr lang="en-US" sz="1600" dirty="0"/>
          </a:p>
          <a:p>
            <a:r>
              <a:rPr lang="en-US" sz="1600" dirty="0"/>
              <a:t>data points belonging to different classes are allocated to different dimensions. </a:t>
            </a:r>
          </a:p>
          <a:p>
            <a:endParaRPr lang="en-US" sz="1600" dirty="0"/>
          </a:p>
          <a:p>
            <a:r>
              <a:rPr lang="en-US" sz="1600" dirty="0"/>
              <a:t>there is </a:t>
            </a:r>
            <a:r>
              <a:rPr lang="en-US" sz="1600" dirty="0">
                <a:highlight>
                  <a:srgbClr val="FFFF00"/>
                </a:highlight>
              </a:rPr>
              <a:t>complex mathematics </a:t>
            </a:r>
            <a:r>
              <a:rPr lang="en-US" sz="1600" dirty="0"/>
              <a:t>involved in this, </a:t>
            </a:r>
          </a:p>
          <a:p>
            <a:endParaRPr lang="en-US" sz="1600" dirty="0"/>
          </a:p>
          <a:p>
            <a:r>
              <a:rPr lang="en-US" sz="1600" dirty="0"/>
              <a:t>simply use Python's Scikit-Learn library to implement and use the kernel SVM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95C43C6-9C0A-403B-8208-B521C5BB85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11/22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2E09C99-A3A5-48B0-9D82-D31F1B1839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639958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73D7E9-0B63-4561-95DF-6CFD6B8919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to 3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BE5EB7-B7FB-43C2-98E6-5131EE4C74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600" dirty="0"/>
              <a:t>In order to classify a dataset like the previous case it’s necessary to move away from a 2d view of the data to a 3d view. </a:t>
            </a:r>
          </a:p>
          <a:p>
            <a:r>
              <a:rPr lang="en-US" sz="1600" dirty="0"/>
              <a:t>Imagine that our 2 sets of colored balls above are sitting on a sheet and this sheet is lifted suddenly, launching the balls into the air. </a:t>
            </a:r>
          </a:p>
          <a:p>
            <a:r>
              <a:rPr lang="en-US" sz="1600" dirty="0"/>
              <a:t>While the balls are up in the air, you use the sheet to separate them. </a:t>
            </a:r>
          </a:p>
          <a:p>
            <a:r>
              <a:rPr lang="en-US" sz="1600" dirty="0"/>
              <a:t>This ‘lifting’ of the balls represents the mapping of data into a higher dimension. This is known as </a:t>
            </a:r>
            <a:r>
              <a:rPr lang="en-US" sz="1600" dirty="0">
                <a:solidFill>
                  <a:srgbClr val="0070C0"/>
                </a:solidFill>
              </a:rPr>
              <a:t>kernelling</a:t>
            </a:r>
            <a:r>
              <a:rPr lang="en-US" sz="1600" dirty="0"/>
              <a:t>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A29EE10-3FF4-4D50-AD79-86E99C886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11/22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9513535-D729-46FD-8C48-D3897E9622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14B75B0-EBE1-41AB-A2C3-D277EDEBE8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11634" y="2727866"/>
            <a:ext cx="4105521" cy="20527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9419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C6EB14-88AC-419F-ACDE-D89B983AA1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parability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46EBCFC2-60E7-4655-A36D-06F75E37D33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95300" y="1105694"/>
            <a:ext cx="7715250" cy="2381250"/>
          </a:xfrm>
          <a:prstGeom prst="rect">
            <a:avLst/>
          </a:prstGeom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5C7333-192A-48BE-B79E-68971B6316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11/22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CAD8E5D-1289-443C-93D1-ED54E11EA7C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3B7EE4F-FF4E-448C-8B68-A967E963D1B3}"/>
              </a:ext>
            </a:extLst>
          </p:cNvPr>
          <p:cNvSpPr txBox="1"/>
          <p:nvPr/>
        </p:nvSpPr>
        <p:spPr>
          <a:xfrm>
            <a:off x="495300" y="3449882"/>
            <a:ext cx="33732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Linea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2AEFA60-737C-4D9B-8872-65FE6D5BCBE9}"/>
              </a:ext>
            </a:extLst>
          </p:cNvPr>
          <p:cNvSpPr txBox="1"/>
          <p:nvPr/>
        </p:nvSpPr>
        <p:spPr>
          <a:xfrm>
            <a:off x="4572000" y="3468413"/>
            <a:ext cx="337329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on-linear</a:t>
            </a:r>
          </a:p>
          <a:p>
            <a:r>
              <a:rPr lang="en-US" sz="1600" dirty="0"/>
              <a:t>Add an extra dimension </a:t>
            </a:r>
          </a:p>
          <a:p>
            <a:r>
              <a:rPr lang="en-US" sz="1600" dirty="0"/>
              <a:t>Move points to higher dimension</a:t>
            </a:r>
          </a:p>
        </p:txBody>
      </p:sp>
    </p:spTree>
    <p:extLst>
      <p:ext uri="{BB962C8B-B14F-4D97-AF65-F5344CB8AC3E}">
        <p14:creationId xmlns:p14="http://schemas.microsoft.com/office/powerpoint/2010/main" val="398228730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9CA372-7E01-4071-888F-B1FB610749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D265F039-5531-4F8F-8358-032005E0806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2875" y="1029494"/>
            <a:ext cx="3409950" cy="2933700"/>
          </a:xfrm>
          <a:prstGeom prst="rect">
            <a:avLst/>
          </a:prstGeom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167D944-0785-4D3E-A6DA-3243871962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11/22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AB05F3A-98D0-4581-8960-F3DBF6428B3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13</a:t>
            </a:fld>
            <a:endParaRPr lang="en-US" dirty="0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3CAE77AE-EEE9-4DB2-91FA-1A53B31AFC2A}"/>
              </a:ext>
            </a:extLst>
          </p:cNvPr>
          <p:cNvCxnSpPr/>
          <p:nvPr/>
        </p:nvCxnSpPr>
        <p:spPr>
          <a:xfrm flipV="1">
            <a:off x="142875" y="1029494"/>
            <a:ext cx="0" cy="29337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CB072973-6611-428F-ABF8-2BE2C5C3619D}"/>
              </a:ext>
            </a:extLst>
          </p:cNvPr>
          <p:cNvCxnSpPr>
            <a:cxnSpLocks/>
          </p:cNvCxnSpPr>
          <p:nvPr/>
        </p:nvCxnSpPr>
        <p:spPr>
          <a:xfrm>
            <a:off x="153520" y="3963194"/>
            <a:ext cx="3388659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" name="Action Button: Help 13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EB8D8C79-075A-4048-B461-2FD423A0D9AA}"/>
              </a:ext>
            </a:extLst>
          </p:cNvPr>
          <p:cNvSpPr/>
          <p:nvPr/>
        </p:nvSpPr>
        <p:spPr>
          <a:xfrm>
            <a:off x="3749808" y="1659750"/>
            <a:ext cx="1352390" cy="1475335"/>
          </a:xfrm>
          <a:prstGeom prst="actionButtonHel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6BD2868-BEDD-4380-A191-5A647806CE54}"/>
              </a:ext>
            </a:extLst>
          </p:cNvPr>
          <p:cNvSpPr txBox="1"/>
          <p:nvPr/>
        </p:nvSpPr>
        <p:spPr>
          <a:xfrm>
            <a:off x="3676650" y="3250346"/>
            <a:ext cx="3409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do we separate the points?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6AC3D5E0-C6A6-4714-A165-E54B4FFA513B}"/>
                  </a:ext>
                </a:extLst>
              </p14:cNvPr>
              <p14:cNvContentPartPr/>
              <p14:nvPr/>
            </p14:nvContentPartPr>
            <p14:xfrm>
              <a:off x="998927" y="1075822"/>
              <a:ext cx="2413080" cy="253620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6AC3D5E0-C6A6-4714-A165-E54B4FFA513B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89927" y="1066822"/>
                <a:ext cx="2430720" cy="2553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0680974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9CA372-7E01-4071-888F-B1FB610749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D265F039-5531-4F8F-8358-032005E0806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2875" y="1029494"/>
            <a:ext cx="3409950" cy="2933700"/>
          </a:xfrm>
          <a:prstGeom prst="rect">
            <a:avLst/>
          </a:prstGeom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167D944-0785-4D3E-A6DA-3243871962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11/22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AB05F3A-98D0-4581-8960-F3DBF6428B3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14</a:t>
            </a:fld>
            <a:endParaRPr lang="en-US" dirty="0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3CAE77AE-EEE9-4DB2-91FA-1A53B31AFC2A}"/>
              </a:ext>
            </a:extLst>
          </p:cNvPr>
          <p:cNvCxnSpPr/>
          <p:nvPr/>
        </p:nvCxnSpPr>
        <p:spPr>
          <a:xfrm flipV="1">
            <a:off x="142875" y="1029494"/>
            <a:ext cx="0" cy="29337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CB072973-6611-428F-ABF8-2BE2C5C3619D}"/>
              </a:ext>
            </a:extLst>
          </p:cNvPr>
          <p:cNvCxnSpPr>
            <a:cxnSpLocks/>
          </p:cNvCxnSpPr>
          <p:nvPr/>
        </p:nvCxnSpPr>
        <p:spPr>
          <a:xfrm>
            <a:off x="153520" y="3963194"/>
            <a:ext cx="3388659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6AC3D5E0-C6A6-4714-A165-E54B4FFA513B}"/>
                  </a:ext>
                </a:extLst>
              </p14:cNvPr>
              <p14:cNvContentPartPr/>
              <p14:nvPr/>
            </p14:nvContentPartPr>
            <p14:xfrm>
              <a:off x="998927" y="1075822"/>
              <a:ext cx="2413080" cy="253620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6AC3D5E0-C6A6-4714-A165-E54B4FFA513B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89927" y="1066822"/>
                <a:ext cx="2430720" cy="2553840"/>
              </a:xfrm>
              <a:prstGeom prst="rect">
                <a:avLst/>
              </a:prstGeom>
            </p:spPr>
          </p:pic>
        </mc:Fallback>
      </mc:AlternateContent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F1344228-CEF4-4697-B4F0-962263CA752B}"/>
              </a:ext>
            </a:extLst>
          </p:cNvPr>
          <p:cNvCxnSpPr/>
          <p:nvPr/>
        </p:nvCxnSpPr>
        <p:spPr>
          <a:xfrm flipV="1">
            <a:off x="5511543" y="1025812"/>
            <a:ext cx="0" cy="29337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AD77F771-1ECD-4437-AA7A-B4E888EF87CD}"/>
              </a:ext>
            </a:extLst>
          </p:cNvPr>
          <p:cNvSpPr txBox="1"/>
          <p:nvPr/>
        </p:nvSpPr>
        <p:spPr>
          <a:xfrm>
            <a:off x="3541765" y="1025812"/>
            <a:ext cx="192674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f we can lift the </a:t>
            </a:r>
            <a:r>
              <a:rPr lang="en-US" sz="1600" dirty="0">
                <a:solidFill>
                  <a:srgbClr val="00B050"/>
                </a:solidFill>
              </a:rPr>
              <a:t>green</a:t>
            </a:r>
            <a:r>
              <a:rPr lang="en-US" sz="1600" dirty="0"/>
              <a:t> points up in 3D, then we can have a hyperplane – separate the points from the </a:t>
            </a:r>
            <a:r>
              <a:rPr lang="en-US" sz="1600" dirty="0">
                <a:solidFill>
                  <a:srgbClr val="00B050"/>
                </a:solidFill>
              </a:rPr>
              <a:t>red</a:t>
            </a:r>
            <a:r>
              <a:rPr lang="en-US" sz="1600" dirty="0"/>
              <a:t> one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1AE5F91-B1A7-4C5B-9400-7CB95B26CB7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26539" y="1075822"/>
            <a:ext cx="2333625" cy="2914650"/>
          </a:xfrm>
          <a:prstGeom prst="rect">
            <a:avLst/>
          </a:prstGeom>
        </p:spPr>
      </p:pic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1A4209B-01DC-4D8D-A50E-59E6F0EEF742}"/>
              </a:ext>
            </a:extLst>
          </p:cNvPr>
          <p:cNvCxnSpPr>
            <a:cxnSpLocks/>
          </p:cNvCxnSpPr>
          <p:nvPr/>
        </p:nvCxnSpPr>
        <p:spPr>
          <a:xfrm>
            <a:off x="5485919" y="3959512"/>
            <a:ext cx="3388659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7992121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A0E1B4-5A6B-4FB9-8891-6C0AB8234C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115EDE80-2606-414F-B22C-73F0427AA69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5725" y="1086644"/>
            <a:ext cx="3848100" cy="2800350"/>
          </a:xfrm>
          <a:prstGeom prst="rect">
            <a:avLst/>
          </a:prstGeom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5DED6D-B1CA-47FD-9511-D938DDE402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11/22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CA4868F-F861-43B7-B616-804E9F325F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EF62362-A19E-4FDA-90E7-71FB2C8B6CE7}"/>
              </a:ext>
            </a:extLst>
          </p:cNvPr>
          <p:cNvSpPr txBox="1"/>
          <p:nvPr/>
        </p:nvSpPr>
        <p:spPr>
          <a:xfrm>
            <a:off x="3933825" y="1002090"/>
            <a:ext cx="504881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What type of equation can be useful to lift the points?</a:t>
            </a:r>
          </a:p>
          <a:p>
            <a:endParaRPr lang="en-US" sz="1600" dirty="0"/>
          </a:p>
          <a:p>
            <a:pPr marL="342900" indent="-342900">
              <a:buAutoNum type="arabicPeriod"/>
            </a:pPr>
            <a:r>
              <a:rPr lang="en-US" sz="1600" dirty="0"/>
              <a:t>X + Y</a:t>
            </a:r>
          </a:p>
          <a:p>
            <a:pPr marL="342900" indent="-342900">
              <a:buAutoNum type="arabicPeriod"/>
            </a:pPr>
            <a:r>
              <a:rPr lang="en-US" sz="1600" dirty="0"/>
              <a:t>X * Y</a:t>
            </a:r>
          </a:p>
          <a:p>
            <a:pPr marL="342900" indent="-342900">
              <a:buAutoNum type="arabicPeriod"/>
            </a:pPr>
            <a:r>
              <a:rPr lang="en-US" sz="1600" dirty="0"/>
              <a:t>X</a:t>
            </a:r>
            <a:r>
              <a:rPr lang="en-US" sz="1600" baseline="30000" dirty="0"/>
              <a:t>2</a:t>
            </a:r>
          </a:p>
          <a:p>
            <a:pPr marL="342900" indent="-342900">
              <a:buAutoNum type="arabicPeriod"/>
            </a:pPr>
            <a:endParaRPr lang="en-US" sz="1600" baseline="30000" dirty="0"/>
          </a:p>
          <a:p>
            <a:pPr marL="342900" indent="-342900">
              <a:buAutoNum type="arabicPeriod"/>
            </a:pPr>
            <a:endParaRPr lang="en-US" sz="1600" baseline="30000" dirty="0"/>
          </a:p>
          <a:p>
            <a:pPr marL="342900" indent="-342900">
              <a:buAutoNum type="arabicPeriod"/>
            </a:pPr>
            <a:endParaRPr lang="en-US" sz="1600" baseline="30000" dirty="0"/>
          </a:p>
          <a:p>
            <a:pPr marL="342900" indent="-342900">
              <a:buAutoNum type="arabicPeriod"/>
            </a:pPr>
            <a:endParaRPr lang="en-US" sz="1600" baseline="30000" dirty="0"/>
          </a:p>
          <a:p>
            <a:pPr marL="342900" indent="-342900">
              <a:buAutoNum type="arabicPeriod"/>
            </a:pPr>
            <a:endParaRPr lang="en-US" sz="1600" baseline="30000" dirty="0"/>
          </a:p>
          <a:p>
            <a:pPr marL="342900" indent="-342900">
              <a:buAutoNum type="arabicPeriod"/>
            </a:pPr>
            <a:endParaRPr lang="en-US" sz="1600" baseline="30000" dirty="0"/>
          </a:p>
          <a:p>
            <a:pPr marL="342900" indent="-342900">
              <a:buAutoNum type="arabicPeriod"/>
            </a:pPr>
            <a:endParaRPr lang="en-US" sz="1600" baseline="30000" dirty="0"/>
          </a:p>
          <a:p>
            <a:pPr marL="342900" indent="-342900">
              <a:buAutoNum type="arabicPeriod"/>
            </a:pPr>
            <a:endParaRPr lang="en-US" sz="1600" baseline="30000" dirty="0"/>
          </a:p>
          <a:p>
            <a:pPr marL="342900" indent="-342900">
              <a:buAutoNum type="arabicPeriod"/>
            </a:pPr>
            <a:endParaRPr lang="en-US" sz="1600" baseline="30000" dirty="0"/>
          </a:p>
          <a:p>
            <a:endParaRPr lang="en-US" sz="1600" baseline="30000" dirty="0"/>
          </a:p>
          <a:p>
            <a:r>
              <a:rPr lang="en-US" sz="1600" baseline="30000" dirty="0"/>
              <a:t>We need a function which can give smaller values for the </a:t>
            </a:r>
            <a:r>
              <a:rPr lang="en-US" sz="1600" baseline="30000" dirty="0">
                <a:solidFill>
                  <a:srgbClr val="FF0000"/>
                </a:solidFill>
              </a:rPr>
              <a:t>red</a:t>
            </a:r>
            <a:r>
              <a:rPr lang="en-US" sz="1600" baseline="30000" dirty="0"/>
              <a:t> points and higher values to the </a:t>
            </a:r>
            <a:r>
              <a:rPr lang="en-US" sz="1600" baseline="30000" dirty="0">
                <a:solidFill>
                  <a:srgbClr val="FF0000"/>
                </a:solidFill>
              </a:rPr>
              <a:t>green</a:t>
            </a:r>
            <a:r>
              <a:rPr lang="en-US" sz="1600" baseline="30000" dirty="0"/>
              <a:t> points or vice versa.</a:t>
            </a:r>
          </a:p>
          <a:p>
            <a:pPr marL="342900" indent="-342900">
              <a:buAutoNum type="arabicPeriod"/>
            </a:pPr>
            <a:endParaRPr lang="en-US" sz="1600" dirty="0"/>
          </a:p>
          <a:p>
            <a:pPr marL="342900" indent="-342900">
              <a:buAutoNum type="arabicPeriod"/>
            </a:pPr>
            <a:endParaRPr lang="en-US" sz="1600" dirty="0"/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8C9C9233-0454-4A43-BE4B-E5C65577665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5667674"/>
              </p:ext>
            </p:extLst>
          </p:nvPr>
        </p:nvGraphicFramePr>
        <p:xfrm>
          <a:off x="4050126" y="2343343"/>
          <a:ext cx="4655885" cy="1211580"/>
        </p:xfrm>
        <a:graphic>
          <a:graphicData uri="http://schemas.openxmlformats.org/drawingml/2006/table">
            <a:tbl>
              <a:tblPr firstRow="1" bandRow="1">
                <a:tableStyleId>{F2DE63D5-997A-4646-A377-4702673A728D}</a:tableStyleId>
              </a:tblPr>
              <a:tblGrid>
                <a:gridCol w="931177">
                  <a:extLst>
                    <a:ext uri="{9D8B030D-6E8A-4147-A177-3AD203B41FA5}">
                      <a16:colId xmlns:a16="http://schemas.microsoft.com/office/drawing/2014/main" val="3419756813"/>
                    </a:ext>
                  </a:extLst>
                </a:gridCol>
                <a:gridCol w="931177">
                  <a:extLst>
                    <a:ext uri="{9D8B030D-6E8A-4147-A177-3AD203B41FA5}">
                      <a16:colId xmlns:a16="http://schemas.microsoft.com/office/drawing/2014/main" val="1245053030"/>
                    </a:ext>
                  </a:extLst>
                </a:gridCol>
                <a:gridCol w="931177">
                  <a:extLst>
                    <a:ext uri="{9D8B030D-6E8A-4147-A177-3AD203B41FA5}">
                      <a16:colId xmlns:a16="http://schemas.microsoft.com/office/drawing/2014/main" val="2453857995"/>
                    </a:ext>
                  </a:extLst>
                </a:gridCol>
                <a:gridCol w="931177">
                  <a:extLst>
                    <a:ext uri="{9D8B030D-6E8A-4147-A177-3AD203B41FA5}">
                      <a16:colId xmlns:a16="http://schemas.microsoft.com/office/drawing/2014/main" val="3562687113"/>
                    </a:ext>
                  </a:extLst>
                </a:gridCol>
                <a:gridCol w="931177">
                  <a:extLst>
                    <a:ext uri="{9D8B030D-6E8A-4147-A177-3AD203B41FA5}">
                      <a16:colId xmlns:a16="http://schemas.microsoft.com/office/drawing/2014/main" val="1185194843"/>
                    </a:ext>
                  </a:extLst>
                </a:gridCol>
              </a:tblGrid>
              <a:tr h="178523"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(0,3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(1,2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(2,1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(3,0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05706892"/>
                  </a:ext>
                </a:extLst>
              </a:tr>
              <a:tr h="178523"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X + 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22024455"/>
                  </a:ext>
                </a:extLst>
              </a:tr>
              <a:tr h="178523"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X * 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12573595"/>
                  </a:ext>
                </a:extLst>
              </a:tr>
              <a:tr h="178523"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X</a:t>
                      </a:r>
                      <a:r>
                        <a:rPr lang="en-US" sz="1400" baseline="300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14105122"/>
                  </a:ext>
                </a:extLst>
              </a:tr>
            </a:tbl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D65EA378-A8D6-4057-8AEF-D3EEB7289434}"/>
                  </a:ext>
                </a:extLst>
              </p14:cNvPr>
              <p14:cNvContentPartPr/>
              <p14:nvPr/>
            </p14:nvContentPartPr>
            <p14:xfrm>
              <a:off x="3686687" y="3004342"/>
              <a:ext cx="401400" cy="100692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D65EA378-A8D6-4057-8AEF-D3EEB7289434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677687" y="2995342"/>
                <a:ext cx="419040" cy="1024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294844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A65B2D-DEF0-48FE-9953-7B83793223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F4DB3229-01FC-4A53-8331-96EDA7747B8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38112" y="1038225"/>
            <a:ext cx="4124325" cy="3067050"/>
          </a:xfrm>
          <a:prstGeom prst="rect">
            <a:avLst/>
          </a:prstGeom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37DA55-B3AF-426F-B669-63ECA608A6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11/22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77F90C4-A3CE-41C5-B65E-84C6D61FF10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8C98DDB-737E-45B3-9B0E-5B7C1497316A}"/>
              </a:ext>
            </a:extLst>
          </p:cNvPr>
          <p:cNvSpPr txBox="1"/>
          <p:nvPr/>
        </p:nvSpPr>
        <p:spPr>
          <a:xfrm>
            <a:off x="4280207" y="1038225"/>
            <a:ext cx="472568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X * Y = 0	</a:t>
            </a:r>
            <a:r>
              <a:rPr lang="en-US" sz="1600" dirty="0"/>
              <a:t>	X * Y = 1		</a:t>
            </a:r>
            <a:r>
              <a:rPr lang="en-US" sz="1600" dirty="0">
                <a:solidFill>
                  <a:srgbClr val="00B050"/>
                </a:solidFill>
              </a:rPr>
              <a:t>X * Y = 2</a:t>
            </a:r>
          </a:p>
          <a:p>
            <a:endParaRPr lang="en-US" sz="1600" dirty="0">
              <a:solidFill>
                <a:srgbClr val="00B050"/>
              </a:solidFill>
            </a:endParaRPr>
          </a:p>
          <a:p>
            <a:r>
              <a:rPr lang="en-US" sz="1600" dirty="0">
                <a:solidFill>
                  <a:srgbClr val="00B050"/>
                </a:solidFill>
              </a:rPr>
              <a:t>		</a:t>
            </a:r>
            <a:r>
              <a:rPr lang="en-US" sz="1600" dirty="0">
                <a:solidFill>
                  <a:srgbClr val="0070C0"/>
                </a:solidFill>
              </a:rPr>
              <a:t>Y = 1/X</a:t>
            </a:r>
          </a:p>
          <a:p>
            <a:endParaRPr lang="en-US" sz="1600" dirty="0">
              <a:solidFill>
                <a:srgbClr val="0070C0"/>
              </a:solidFill>
            </a:endParaRPr>
          </a:p>
          <a:p>
            <a:r>
              <a:rPr lang="en-US" sz="1600" dirty="0">
                <a:solidFill>
                  <a:srgbClr val="0070C0"/>
                </a:solidFill>
              </a:rPr>
              <a:t>		Hyperbola!!!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8563361F-1116-4149-95B6-ABA1F5364FFD}"/>
                  </a:ext>
                </a:extLst>
              </p14:cNvPr>
              <p14:cNvContentPartPr/>
              <p14:nvPr/>
            </p14:nvContentPartPr>
            <p14:xfrm>
              <a:off x="796247" y="1214062"/>
              <a:ext cx="2976840" cy="227556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8563361F-1116-4149-95B6-ABA1F5364FFD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87247" y="1205062"/>
                <a:ext cx="2994480" cy="2293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435267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49282A-F50E-473A-BFDC-17D7FEA8CE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EAA7219B-4642-46AA-B320-5224A0C8E4C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93579" y="976955"/>
            <a:ext cx="8012646" cy="3800502"/>
          </a:xfrm>
          <a:prstGeom prst="rect">
            <a:avLst/>
          </a:prstGeom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C8BDDE5-5D2D-4306-8D47-3310114D1D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11/22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287F4FA-1C12-471A-AA56-1E58557A71A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848B310-6A79-4F26-A147-453A2A575233}"/>
              </a:ext>
            </a:extLst>
          </p:cNvPr>
          <p:cNvSpPr txBox="1"/>
          <p:nvPr/>
        </p:nvSpPr>
        <p:spPr>
          <a:xfrm>
            <a:off x="3888121" y="1367758"/>
            <a:ext cx="17058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ernel trick !!!!</a:t>
            </a:r>
          </a:p>
        </p:txBody>
      </p:sp>
    </p:spTree>
    <p:extLst>
      <p:ext uri="{BB962C8B-B14F-4D97-AF65-F5344CB8AC3E}">
        <p14:creationId xmlns:p14="http://schemas.microsoft.com/office/powerpoint/2010/main" val="211701120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7EA92D-10FD-4017-8773-226C9B7797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</a:t>
            </a:r>
            <a:r>
              <a:rPr lang="en-US" dirty="0" err="1"/>
              <a:t>svm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A22F32-5DA2-4F93-B5D0-EF4788712C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VC</a:t>
            </a:r>
            <a:r>
              <a:rPr lang="en-US" sz="1600" dirty="0"/>
              <a:t>, </a:t>
            </a:r>
            <a:r>
              <a:rPr lang="en-US" sz="1600" dirty="0" err="1">
                <a:solidFill>
                  <a:srgbClr val="0070C0"/>
                </a:solidFill>
              </a:rPr>
              <a:t>NuSVC</a:t>
            </a:r>
            <a:r>
              <a:rPr lang="en-US" sz="1600" dirty="0"/>
              <a:t> and </a:t>
            </a:r>
            <a:r>
              <a:rPr lang="en-US" sz="1600" dirty="0" err="1">
                <a:solidFill>
                  <a:srgbClr val="0070C0"/>
                </a:solidFill>
              </a:rPr>
              <a:t>LinearSVC</a:t>
            </a:r>
            <a:r>
              <a:rPr lang="en-US" sz="1600" dirty="0"/>
              <a:t> are classes capable of performing multi-class classification on a dataset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140B4F-47F3-4373-9738-F4013D26E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11/22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51833F0-FC7B-42D4-A8A5-5CBA669B385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519B785-39D1-44B4-9F72-EC912E6E0A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902" y="1303506"/>
            <a:ext cx="2973421" cy="223006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5170B7B-404E-44BE-8432-02BAD1A01A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85289" y="1303506"/>
            <a:ext cx="2973421" cy="223006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6A3B581-56E1-400D-A565-277C4490C01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64677" y="1303506"/>
            <a:ext cx="2973421" cy="223006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9D1DE71E-1435-4B03-9F0F-E8BDE9BA9F1D}"/>
              </a:ext>
            </a:extLst>
          </p:cNvPr>
          <p:cNvSpPr/>
          <p:nvPr/>
        </p:nvSpPr>
        <p:spPr>
          <a:xfrm>
            <a:off x="449816" y="3281239"/>
            <a:ext cx="127663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 linear kernel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DDB6FCDA-902F-41F9-95A6-EE4D5C885A94}"/>
              </a:ext>
            </a:extLst>
          </p:cNvPr>
          <p:cNvSpPr/>
          <p:nvPr/>
        </p:nvSpPr>
        <p:spPr>
          <a:xfrm>
            <a:off x="3385225" y="3250461"/>
            <a:ext cx="152990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RBF kernel SVM</a:t>
            </a:r>
          </a:p>
        </p:txBody>
      </p:sp>
    </p:spTree>
    <p:extLst>
      <p:ext uri="{BB962C8B-B14F-4D97-AF65-F5344CB8AC3E}">
        <p14:creationId xmlns:p14="http://schemas.microsoft.com/office/powerpoint/2010/main" val="22675824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A3850E-5F00-4586-B7C1-C3B3DC4564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rnel typ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617132-C3B1-43D6-9534-0D056C1701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11/22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55DE325-6B87-4373-9827-98AFFE4F0D1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9" name="Content Placeholder 8">
            <a:extLst>
              <a:ext uri="{FF2B5EF4-FFF2-40B4-BE49-F238E27FC236}">
                <a16:creationId xmlns:a16="http://schemas.microsoft.com/office/drawing/2014/main" id="{F151CDF5-6E09-4D4C-8965-88C7CFE5F7B7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29521521"/>
              </p:ext>
            </p:extLst>
          </p:nvPr>
        </p:nvGraphicFramePr>
        <p:xfrm>
          <a:off x="0" y="892175"/>
          <a:ext cx="9144000" cy="3708400"/>
        </p:xfrm>
        <a:graphic>
          <a:graphicData uri="http://schemas.openxmlformats.org/drawingml/2006/table">
            <a:tbl>
              <a:tblPr firstRow="1" bandRow="1">
                <a:tableStyleId>{912C8C85-51F0-491E-9774-3900AFEF0FD7}</a:tableStyleId>
              </a:tblPr>
              <a:tblGrid>
                <a:gridCol w="1805354">
                  <a:extLst>
                    <a:ext uri="{9D8B030D-6E8A-4147-A177-3AD203B41FA5}">
                      <a16:colId xmlns:a16="http://schemas.microsoft.com/office/drawing/2014/main" val="3663020644"/>
                    </a:ext>
                  </a:extLst>
                </a:gridCol>
                <a:gridCol w="4017108">
                  <a:extLst>
                    <a:ext uri="{9D8B030D-6E8A-4147-A177-3AD203B41FA5}">
                      <a16:colId xmlns:a16="http://schemas.microsoft.com/office/drawing/2014/main" val="170776017"/>
                    </a:ext>
                  </a:extLst>
                </a:gridCol>
                <a:gridCol w="3321538">
                  <a:extLst>
                    <a:ext uri="{9D8B030D-6E8A-4147-A177-3AD203B41FA5}">
                      <a16:colId xmlns:a16="http://schemas.microsoft.com/office/drawing/2014/main" val="321425542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96097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olynomial kern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opular in image processing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510608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Gaussian kern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t is a general-purpose kernel; used when there is no prior knowledge about the dat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733075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50" b="0" i="0" kern="1200" dirty="0"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+mn-ea"/>
                          <a:cs typeface="+mn-cs"/>
                        </a:rPr>
                        <a:t>Gaussian radial basis function (RBF)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t is a general-purpose kernel; used when there is no prior knowledge about the data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85013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highlight>
                            <a:srgbClr val="FFFF00"/>
                          </a:highlight>
                        </a:rPr>
                        <a:t>Laplace RBF kern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t is general-purpose kernel; used when there is no prior knowledge about the data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588888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Hyperbolic tangent kern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We can use it in neural networks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11924473"/>
                  </a:ext>
                </a:extLst>
              </a:tr>
            </a:tbl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1C5B86E7-27BA-435A-A4AF-DA8A5CA702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27821" y="1304325"/>
            <a:ext cx="2143125" cy="79057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A91563F0-5DEF-4C41-B7B8-94484DA56C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11471" y="2211775"/>
            <a:ext cx="2190750" cy="59055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3CFB024-0243-4C12-BCBC-BBDD056B07E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27821" y="2919200"/>
            <a:ext cx="2705100" cy="485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26066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B3CAC5-D11B-4CAF-B357-A7AA535E56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SVM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5EE8138-AF43-4731-8000-03AB351394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11/22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3D6B07E-B633-4AEE-B22C-B0D491AD7EF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20378E8-C0B7-4CD1-8F77-F9FA2FB3A6D7}"/>
              </a:ext>
            </a:extLst>
          </p:cNvPr>
          <p:cNvSpPr/>
          <p:nvPr/>
        </p:nvSpPr>
        <p:spPr>
          <a:xfrm>
            <a:off x="-1" y="920251"/>
            <a:ext cx="8900161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one of the most </a:t>
            </a:r>
            <a:r>
              <a:rPr lang="en-US" sz="1600" dirty="0">
                <a:highlight>
                  <a:srgbClr val="FFFF00"/>
                </a:highlight>
              </a:rPr>
              <a:t>popular</a:t>
            </a:r>
            <a:r>
              <a:rPr lang="en-US" sz="1600" dirty="0"/>
              <a:t> and talked about machine learning algorithm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highlight>
                  <a:srgbClr val="FFFF00"/>
                </a:highlight>
              </a:rPr>
              <a:t>go-to method </a:t>
            </a:r>
            <a:r>
              <a:rPr lang="en-US" sz="1600" dirty="0"/>
              <a:t>for a high-performing algorithm with little tun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eveloped in the 1990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 </a:t>
            </a:r>
            <a:r>
              <a:rPr lang="en-US" sz="1600" dirty="0">
                <a:highlight>
                  <a:srgbClr val="FFFF00"/>
                </a:highlight>
              </a:rPr>
              <a:t>sophisticated</a:t>
            </a:r>
            <a:r>
              <a:rPr lang="en-US" sz="1600" dirty="0"/>
              <a:t> idea but has a </a:t>
            </a:r>
            <a:r>
              <a:rPr lang="en-US" sz="1600" dirty="0">
                <a:highlight>
                  <a:srgbClr val="FFFF00"/>
                </a:highlight>
              </a:rPr>
              <a:t>simple</a:t>
            </a:r>
            <a:r>
              <a:rPr lang="en-US" sz="1600" dirty="0"/>
              <a:t>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84943879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FB8FAD-5CA1-4F89-9C5F-838F408FDD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s &amp; Cons of Support Vector Mach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AEAF82-18C9-4AFC-B7A8-FC0F1C649B3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600" b="1" dirty="0"/>
              <a:t>Pros</a:t>
            </a:r>
          </a:p>
          <a:p>
            <a:pPr lvl="1"/>
            <a:r>
              <a:rPr lang="en-US" sz="1450" dirty="0"/>
              <a:t>Accuracy</a:t>
            </a:r>
          </a:p>
          <a:p>
            <a:pPr lvl="1"/>
            <a:r>
              <a:rPr lang="en-US" sz="1450" dirty="0"/>
              <a:t>Works well on </a:t>
            </a:r>
            <a:r>
              <a:rPr lang="en-US" sz="1450" dirty="0">
                <a:highlight>
                  <a:srgbClr val="FFFF00"/>
                </a:highlight>
              </a:rPr>
              <a:t>smaller cleaner </a:t>
            </a:r>
            <a:r>
              <a:rPr lang="en-US" sz="1450" dirty="0"/>
              <a:t>datasets</a:t>
            </a:r>
          </a:p>
          <a:p>
            <a:pPr lvl="1"/>
            <a:r>
              <a:rPr lang="en-US" sz="1450" dirty="0"/>
              <a:t>It can be more efficient because it uses a subset of training points</a:t>
            </a:r>
          </a:p>
          <a:p>
            <a:endParaRPr lang="en-US" sz="1600" dirty="0"/>
          </a:p>
          <a:p>
            <a:r>
              <a:rPr lang="en-US" sz="1600" b="1" dirty="0"/>
              <a:t>Cons</a:t>
            </a:r>
          </a:p>
          <a:p>
            <a:pPr lvl="1"/>
            <a:r>
              <a:rPr lang="en-US" sz="1450" dirty="0">
                <a:solidFill>
                  <a:srgbClr val="FF0000"/>
                </a:solidFill>
              </a:rPr>
              <a:t>Isn’t suited </a:t>
            </a:r>
            <a:r>
              <a:rPr lang="en-US" sz="1450" dirty="0"/>
              <a:t>to </a:t>
            </a:r>
            <a:r>
              <a:rPr lang="en-US" sz="1450" dirty="0">
                <a:solidFill>
                  <a:srgbClr val="FF0000"/>
                </a:solidFill>
              </a:rPr>
              <a:t>larger</a:t>
            </a:r>
            <a:r>
              <a:rPr lang="en-US" sz="1450" dirty="0"/>
              <a:t> datasets as the training time with SVMs can be high</a:t>
            </a:r>
          </a:p>
          <a:p>
            <a:pPr lvl="1"/>
            <a:r>
              <a:rPr lang="en-US" sz="1450" dirty="0"/>
              <a:t>Less effective on noisier datasets with overlapping class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601EB68-C212-46E1-BCFA-264E1AA01A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11/22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102DCA9-8ADA-4931-8B55-40F3A55E5D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092297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CFAAFB-A57F-428F-B1D2-4B5E608C76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ulti-class Classific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06EFE8-A157-4BFA-8F7E-5D88D4BD085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sz="1600" dirty="0"/>
              <a:t>SVM by definition is well suited for binary classification. In order to perform multi-class classification, the problem needs to be </a:t>
            </a:r>
            <a:r>
              <a:rPr lang="en-US" sz="1600" dirty="0">
                <a:highlight>
                  <a:srgbClr val="FFFF00"/>
                </a:highlight>
              </a:rPr>
              <a:t>transformed into a set of binary </a:t>
            </a:r>
            <a:r>
              <a:rPr lang="en-US" sz="1600" dirty="0"/>
              <a:t>classification problems.</a:t>
            </a:r>
          </a:p>
          <a:p>
            <a:endParaRPr lang="en-US" sz="1600" dirty="0"/>
          </a:p>
          <a:p>
            <a:r>
              <a:rPr lang="en-US" sz="1600" dirty="0">
                <a:highlight>
                  <a:srgbClr val="FFFF00"/>
                </a:highlight>
              </a:rPr>
              <a:t>One vs. Rest Approach (</a:t>
            </a:r>
            <a:r>
              <a:rPr lang="en-US" sz="1600" dirty="0" err="1">
                <a:highlight>
                  <a:srgbClr val="FFFF00"/>
                </a:highlight>
              </a:rPr>
              <a:t>OvR</a:t>
            </a:r>
            <a:r>
              <a:rPr lang="en-US" sz="1600" dirty="0">
                <a:highlight>
                  <a:srgbClr val="FFFF00"/>
                </a:highlight>
              </a:rPr>
              <a:t>): </a:t>
            </a:r>
            <a:r>
              <a:rPr lang="en-US" sz="1600" dirty="0"/>
              <a:t>This strategy involves training a single classifier per class, with the samples of that class as positive samples and all other samples as negatives. This strategy requires the base classifiers to produce a real-valued confidence score for its decision, rather than just a class label; discrete class labels alone can lead to ambiguities, where multiple classes are predicted for a single sample.</a:t>
            </a:r>
          </a:p>
          <a:p>
            <a:endParaRPr lang="en-US" sz="1600" dirty="0"/>
          </a:p>
          <a:p>
            <a:r>
              <a:rPr lang="en-US" sz="1600" dirty="0">
                <a:highlight>
                  <a:srgbClr val="FFFF00"/>
                </a:highlight>
              </a:rPr>
              <a:t>One vs. One Approach (</a:t>
            </a:r>
            <a:r>
              <a:rPr lang="en-US" sz="1600" dirty="0" err="1">
                <a:highlight>
                  <a:srgbClr val="FFFF00"/>
                </a:highlight>
              </a:rPr>
              <a:t>OvO</a:t>
            </a:r>
            <a:r>
              <a:rPr lang="en-US" sz="1600" dirty="0">
                <a:highlight>
                  <a:srgbClr val="FFFF00"/>
                </a:highlight>
              </a:rPr>
              <a:t>): </a:t>
            </a:r>
            <a:r>
              <a:rPr lang="en-US" sz="1600" dirty="0"/>
              <a:t>In the one-vs.-one (</a:t>
            </a:r>
            <a:r>
              <a:rPr lang="en-US" sz="1600" dirty="0" err="1"/>
              <a:t>OvO</a:t>
            </a:r>
            <a:r>
              <a:rPr lang="en-US" sz="1600" dirty="0"/>
              <a:t>) strategy, one trains K(K − 1)/2 binary classifiers for a K-way multi-class problem; each receives the samples of a pair of classes from the original training set, and must learn to distinguish these two classes. At prediction time, a voting scheme is applied: all K(K − 1)/2 classifiers are applied to an unseen sample and the class that got the highest number of “+1” predictions gets predicted by the combined classifier. Like </a:t>
            </a:r>
            <a:r>
              <a:rPr lang="en-US" sz="1600" dirty="0" err="1"/>
              <a:t>OvR</a:t>
            </a:r>
            <a:r>
              <a:rPr lang="en-US" sz="1600" dirty="0"/>
              <a:t>, </a:t>
            </a:r>
            <a:r>
              <a:rPr lang="en-US" sz="1600" dirty="0" err="1"/>
              <a:t>OvO</a:t>
            </a:r>
            <a:r>
              <a:rPr lang="en-US" sz="1600" dirty="0"/>
              <a:t> suffers from ambiguities in that some regions of its input space may receive the same number of votes.</a:t>
            </a:r>
          </a:p>
          <a:p>
            <a:endParaRPr lang="en-US" sz="1600" dirty="0"/>
          </a:p>
          <a:p>
            <a:r>
              <a:rPr lang="en-US" sz="1600" dirty="0"/>
              <a:t>In </a:t>
            </a:r>
            <a:r>
              <a:rPr lang="en-US" sz="1600" dirty="0" err="1"/>
              <a:t>svm.svc</a:t>
            </a:r>
            <a:r>
              <a:rPr lang="en-US" sz="1600" dirty="0"/>
              <a:t> implementation, </a:t>
            </a:r>
            <a:r>
              <a:rPr lang="en-US" sz="1600" dirty="0" err="1"/>
              <a:t>decision_function_shape</a:t>
            </a:r>
            <a:r>
              <a:rPr lang="en-US" sz="1600" dirty="0"/>
              <a:t> parameter provides the option to choose one of two strategy. Although, by default </a:t>
            </a:r>
            <a:r>
              <a:rPr lang="en-US" sz="1600" dirty="0" err="1"/>
              <a:t>OvO</a:t>
            </a:r>
            <a:r>
              <a:rPr lang="en-US" sz="1600" dirty="0"/>
              <a:t> strategy is chosen for historical reasons, it is always recommended to switch to the </a:t>
            </a:r>
            <a:r>
              <a:rPr lang="en-US" sz="1600" dirty="0" err="1"/>
              <a:t>OvR</a:t>
            </a:r>
            <a:r>
              <a:rPr lang="en-US" sz="1600" dirty="0"/>
              <a:t> approach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356401C-3366-43AF-9B7F-C3A66D08F3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11/22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D7AEE28-2A78-47F3-B249-8DC65F3FF4D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980694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3108FF-3039-4867-8A8C-1E91CE6BC0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VM Us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088ED8E-BC2E-4055-BDC2-A06D847922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600" dirty="0"/>
              <a:t>SVM is used for text classification tasks such as category assignment, detecting spam and sentiment analysis. </a:t>
            </a:r>
          </a:p>
          <a:p>
            <a:r>
              <a:rPr lang="en-US" sz="1600" dirty="0"/>
              <a:t>It is also commonly used for image recognition challenges, performing particularly well in aspect-based recognition and color-based classification. </a:t>
            </a:r>
          </a:p>
          <a:p>
            <a:r>
              <a:rPr lang="en-US" sz="1600" dirty="0"/>
              <a:t>SVM also plays a vital role in many areas of handwritten digit recognition, such as postal automation services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51F7AC-53CD-4E68-BB46-D89037B771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11/22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7E7E564-A547-43A2-AC59-47CC65C415D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173052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E706EE-8BDB-4818-82EF-61FD0D8882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t - decision trees - SVM</a:t>
            </a:r>
          </a:p>
        </p:txBody>
      </p:sp>
      <p:graphicFrame>
        <p:nvGraphicFramePr>
          <p:cNvPr id="6" name="Content Placeholder 5">
            <a:extLst>
              <a:ext uri="{FF2B5EF4-FFF2-40B4-BE49-F238E27FC236}">
                <a16:creationId xmlns:a16="http://schemas.microsoft.com/office/drawing/2014/main" id="{1C8AC1B6-70E6-44F1-9636-1E2994E7A235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85638810"/>
              </p:ext>
            </p:extLst>
          </p:nvPr>
        </p:nvGraphicFramePr>
        <p:xfrm>
          <a:off x="0" y="892175"/>
          <a:ext cx="9144000" cy="3845560"/>
        </p:xfrm>
        <a:graphic>
          <a:graphicData uri="http://schemas.openxmlformats.org/drawingml/2006/table">
            <a:tbl>
              <a:tblPr firstRow="1" bandRow="1">
                <a:tableStyleId>{17292A2E-F333-43FB-9621-5CBBE7FDCDCB}</a:tableStyleId>
              </a:tblPr>
              <a:tblGrid>
                <a:gridCol w="738835">
                  <a:extLst>
                    <a:ext uri="{9D8B030D-6E8A-4147-A177-3AD203B41FA5}">
                      <a16:colId xmlns:a16="http://schemas.microsoft.com/office/drawing/2014/main" val="4214549472"/>
                    </a:ext>
                  </a:extLst>
                </a:gridCol>
                <a:gridCol w="2633472">
                  <a:extLst>
                    <a:ext uri="{9D8B030D-6E8A-4147-A177-3AD203B41FA5}">
                      <a16:colId xmlns:a16="http://schemas.microsoft.com/office/drawing/2014/main" val="3560114483"/>
                    </a:ext>
                  </a:extLst>
                </a:gridCol>
                <a:gridCol w="3079699">
                  <a:extLst>
                    <a:ext uri="{9D8B030D-6E8A-4147-A177-3AD203B41FA5}">
                      <a16:colId xmlns:a16="http://schemas.microsoft.com/office/drawing/2014/main" val="1597490979"/>
                    </a:ext>
                  </a:extLst>
                </a:gridCol>
                <a:gridCol w="2691994">
                  <a:extLst>
                    <a:ext uri="{9D8B030D-6E8A-4147-A177-3AD203B41FA5}">
                      <a16:colId xmlns:a16="http://schemas.microsoft.com/office/drawing/2014/main" val="238424149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ogi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ecision Tre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V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11795168"/>
                  </a:ext>
                </a:extLst>
              </a:tr>
              <a:tr h="537947"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rgbClr val="00B050"/>
                          </a:solidFill>
                        </a:rPr>
                        <a:t>Pro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r>
                        <a:rPr lang="en-US" sz="1200" dirty="0"/>
                        <a:t>probability scores for observations</a:t>
                      </a:r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endParaRPr lang="en-US" sz="1200" dirty="0"/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r>
                        <a:rPr lang="en-US" sz="1200" dirty="0"/>
                        <a:t>Multi-collinearity is not really an issue and can be countered with L2 regularization to an extent</a:t>
                      </a:r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endParaRPr lang="en-US" sz="1200" dirty="0"/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r>
                        <a:rPr lang="en-US" sz="1200" dirty="0"/>
                        <a:t>Wide spread industry comfort for logistic regression solutio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200" dirty="0"/>
                        <a:t>Intuitive Decision Rules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endParaRPr lang="en-US" sz="1200" dirty="0"/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200" dirty="0"/>
                        <a:t>Can handle non-linear features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endParaRPr lang="en-US" sz="1200" dirty="0"/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200" dirty="0"/>
                        <a:t>Take into account variable interactio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r>
                        <a:rPr lang="en-US" sz="1200" dirty="0"/>
                        <a:t>Can handle large feature space</a:t>
                      </a:r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endParaRPr lang="en-US" sz="1200" dirty="0"/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r>
                        <a:rPr lang="en-US" sz="1200" dirty="0"/>
                        <a:t>Can handle non-linear feature interactions</a:t>
                      </a:r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endParaRPr lang="en-US" sz="1200" dirty="0"/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r>
                        <a:rPr lang="en-US" sz="1200" dirty="0"/>
                        <a:t>Do not rely on entire dat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3729252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rgbClr val="FF0000"/>
                          </a:solidFill>
                        </a:rPr>
                        <a:t>Co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r>
                        <a:rPr lang="en-US" sz="1200" dirty="0"/>
                        <a:t>Doesn’t perform well when feature space is too large</a:t>
                      </a:r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endParaRPr lang="en-US" sz="1200" dirty="0"/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r>
                        <a:rPr lang="en-US" sz="1200" dirty="0"/>
                        <a:t>Doesn’t handle large number of categorical features/variables well</a:t>
                      </a:r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endParaRPr lang="en-US" sz="1200" dirty="0"/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r>
                        <a:rPr lang="en-US" sz="1200" dirty="0"/>
                        <a:t>Relies on transformations for non-linear features</a:t>
                      </a:r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endParaRPr lang="en-US" sz="1200" dirty="0"/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r>
                        <a:rPr lang="en-US" sz="1200" dirty="0"/>
                        <a:t>Relies on entire dat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r>
                        <a:rPr lang="en-US" sz="1200" dirty="0"/>
                        <a:t>Highly biased to training set [Random Forests to the rescue]</a:t>
                      </a:r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endParaRPr lang="en-US" sz="1200" dirty="0"/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r>
                        <a:rPr lang="en-US" sz="1200" dirty="0"/>
                        <a:t>No ranking score as direct resul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r>
                        <a:rPr lang="en-US" sz="1200" dirty="0"/>
                        <a:t>Not very efficient with large number of observations</a:t>
                      </a:r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endParaRPr lang="en-US" sz="1200" dirty="0"/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r>
                        <a:rPr lang="en-US" sz="1200" dirty="0"/>
                        <a:t>It can be tricky to find appropriate kernel sometim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9469481"/>
                  </a:ext>
                </a:extLst>
              </a:tr>
            </a:tbl>
          </a:graphicData>
        </a:graphic>
      </p:graphicFrame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6BC42E8-BE66-4CF0-8650-017AA3D0E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11/22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1625A96-CC1B-4E7D-91F3-303CDE9B5EB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652973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E706EE-8BDB-4818-82EF-61FD0D8882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t - decision trees - SVM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6BC42E8-BE66-4CF0-8650-017AA3D0E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11/22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1625A96-CC1B-4E7D-91F3-303CDE9B5EB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5173543-3C95-4B5D-B25D-A1BE6BE0F68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1600" dirty="0"/>
              <a:t>Always start with logistic regression, if nothing then to use the performance as baseline</a:t>
            </a:r>
          </a:p>
          <a:p>
            <a:endParaRPr lang="en-US" sz="1600" dirty="0"/>
          </a:p>
          <a:p>
            <a:r>
              <a:rPr lang="en-US" sz="1600" dirty="0"/>
              <a:t>See if decision trees (Random Forests) provide significant improvement. </a:t>
            </a:r>
          </a:p>
          <a:p>
            <a:pPr lvl="1"/>
            <a:r>
              <a:rPr lang="en-US" sz="1450" dirty="0"/>
              <a:t>Even if you do not end up using the resultant model, you can use random forest results to remove noisy variables</a:t>
            </a:r>
          </a:p>
          <a:p>
            <a:pPr lvl="1"/>
            <a:endParaRPr lang="en-US" sz="1450" dirty="0"/>
          </a:p>
          <a:p>
            <a:r>
              <a:rPr lang="en-US" sz="1600" dirty="0"/>
              <a:t>Go for SVM if you have large number of features and number of observations are not a limitation for available resources and time</a:t>
            </a:r>
          </a:p>
          <a:p>
            <a:endParaRPr lang="en-US" sz="1600" dirty="0"/>
          </a:p>
          <a:p>
            <a:r>
              <a:rPr lang="en-US" sz="1600" i="1" dirty="0">
                <a:highlight>
                  <a:srgbClr val="FFFF00"/>
                </a:highlight>
              </a:rPr>
              <a:t>Good data beats any algorithm anytime.  </a:t>
            </a:r>
            <a:r>
              <a:rPr lang="en-US" sz="1600" i="1" dirty="0"/>
              <a:t>Always see if you can engineer a good feature by using domain knowledge. </a:t>
            </a:r>
          </a:p>
          <a:p>
            <a:endParaRPr lang="en-US" sz="1600" i="1" dirty="0"/>
          </a:p>
          <a:p>
            <a:r>
              <a:rPr lang="en-US" sz="1600" i="1" dirty="0"/>
              <a:t>Try various iterations of your ideas while experimenting with feature creation. </a:t>
            </a:r>
          </a:p>
          <a:p>
            <a:endParaRPr lang="en-US" sz="1600" i="1" dirty="0"/>
          </a:p>
          <a:p>
            <a:r>
              <a:rPr lang="en-US" sz="1600" i="1" dirty="0"/>
              <a:t>Use </a:t>
            </a:r>
            <a:r>
              <a:rPr lang="en-US" sz="1600" i="1" dirty="0">
                <a:solidFill>
                  <a:srgbClr val="0070C0"/>
                </a:solidFill>
              </a:rPr>
              <a:t>ensembles</a:t>
            </a:r>
            <a:r>
              <a:rPr lang="en-US" sz="1600" i="1" dirty="0"/>
              <a:t> of multiple models. </a:t>
            </a:r>
          </a:p>
        </p:txBody>
      </p:sp>
    </p:spTree>
    <p:extLst>
      <p:ext uri="{BB962C8B-B14F-4D97-AF65-F5344CB8AC3E}">
        <p14:creationId xmlns:p14="http://schemas.microsoft.com/office/powerpoint/2010/main" val="171310808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9CEDCA-6EC5-4D9A-B205-A4AF47B764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klearn.svm.SVC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3401D4-499B-44EB-9F2D-E6514DF3A5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891539"/>
            <a:ext cx="9144000" cy="3971405"/>
          </a:xfrm>
        </p:spPr>
        <p:txBody>
          <a:bodyPr>
            <a:normAutofit fontScale="92500" lnSpcReduction="10000"/>
          </a:bodyPr>
          <a:lstStyle/>
          <a:p>
            <a:r>
              <a:rPr lang="en-US" sz="1600" dirty="0" err="1">
                <a:solidFill>
                  <a:srgbClr val="0070C0"/>
                </a:solidFill>
              </a:rPr>
              <a:t>sklearn.svm.SVC</a:t>
            </a:r>
            <a:r>
              <a:rPr lang="en-US" sz="1600" dirty="0"/>
              <a:t>(C=1.0, kernel=’</a:t>
            </a:r>
            <a:r>
              <a:rPr lang="en-US" sz="1600" dirty="0" err="1"/>
              <a:t>rbf</a:t>
            </a:r>
            <a:r>
              <a:rPr lang="en-US" sz="1600" dirty="0"/>
              <a:t>’, degree=3, gamma=’</a:t>
            </a:r>
            <a:r>
              <a:rPr lang="en-US" sz="1600" dirty="0" err="1"/>
              <a:t>auto_deprecated</a:t>
            </a:r>
            <a:r>
              <a:rPr lang="en-US" sz="1600" dirty="0"/>
              <a:t>’, coef0=0.0, shrinking=True, probability=False, </a:t>
            </a:r>
            <a:r>
              <a:rPr lang="en-US" sz="1600" dirty="0" err="1"/>
              <a:t>tol</a:t>
            </a:r>
            <a:r>
              <a:rPr lang="en-US" sz="1600" dirty="0"/>
              <a:t>=0.001, </a:t>
            </a:r>
            <a:r>
              <a:rPr lang="en-US" sz="1600" dirty="0" err="1"/>
              <a:t>cache_size</a:t>
            </a:r>
            <a:r>
              <a:rPr lang="en-US" sz="1600" dirty="0"/>
              <a:t>=200, </a:t>
            </a:r>
            <a:r>
              <a:rPr lang="en-US" sz="1600" dirty="0" err="1"/>
              <a:t>class_weight</a:t>
            </a:r>
            <a:r>
              <a:rPr lang="en-US" sz="1600" dirty="0"/>
              <a:t>=None, verbose=False, </a:t>
            </a:r>
            <a:r>
              <a:rPr lang="en-US" sz="1600" dirty="0" err="1"/>
              <a:t>max_iter</a:t>
            </a:r>
            <a:r>
              <a:rPr lang="en-US" sz="1600" dirty="0"/>
              <a:t>=-1, </a:t>
            </a:r>
            <a:r>
              <a:rPr lang="en-US" sz="1600" dirty="0" err="1"/>
              <a:t>decision_function_shape</a:t>
            </a:r>
            <a:r>
              <a:rPr lang="en-US" sz="1600" dirty="0"/>
              <a:t>=’</a:t>
            </a:r>
            <a:r>
              <a:rPr lang="en-US" sz="1600" dirty="0" err="1"/>
              <a:t>ovr</a:t>
            </a:r>
            <a:r>
              <a:rPr lang="en-US" sz="1600" dirty="0"/>
              <a:t>’, </a:t>
            </a:r>
            <a:r>
              <a:rPr lang="en-US" sz="1600" dirty="0" err="1"/>
              <a:t>random_state</a:t>
            </a:r>
            <a:r>
              <a:rPr lang="en-US" sz="1600" dirty="0"/>
              <a:t>=None)</a:t>
            </a:r>
          </a:p>
          <a:p>
            <a:endParaRPr lang="en-US" sz="1600" dirty="0"/>
          </a:p>
          <a:p>
            <a:r>
              <a:rPr lang="en-US" sz="1600" dirty="0">
                <a:solidFill>
                  <a:srgbClr val="0070C0"/>
                </a:solidFill>
              </a:rPr>
              <a:t>C</a:t>
            </a:r>
            <a:r>
              <a:rPr lang="en-US" sz="1600" dirty="0"/>
              <a:t> : float, optional (</a:t>
            </a:r>
            <a:r>
              <a:rPr lang="en-US" sz="1600" dirty="0">
                <a:highlight>
                  <a:srgbClr val="FFFF00"/>
                </a:highlight>
              </a:rPr>
              <a:t>default=1.0</a:t>
            </a:r>
            <a:r>
              <a:rPr lang="en-US" sz="1600" dirty="0"/>
              <a:t>)</a:t>
            </a:r>
          </a:p>
          <a:p>
            <a:pPr marL="0" indent="0">
              <a:buNone/>
            </a:pPr>
            <a:r>
              <a:rPr lang="en-US" sz="1600" dirty="0"/>
              <a:t>Penalty parameter C of the error term.</a:t>
            </a:r>
          </a:p>
          <a:p>
            <a:pPr marL="0" indent="0">
              <a:buNone/>
            </a:pPr>
            <a:endParaRPr lang="en-US" sz="1600" dirty="0"/>
          </a:p>
          <a:p>
            <a:pPr marL="0" indent="0">
              <a:buNone/>
            </a:pPr>
            <a:r>
              <a:rPr lang="en-US" sz="1600" dirty="0">
                <a:solidFill>
                  <a:srgbClr val="0070C0"/>
                </a:solidFill>
              </a:rPr>
              <a:t>kernel</a:t>
            </a:r>
            <a:r>
              <a:rPr lang="en-US" sz="1600" dirty="0"/>
              <a:t> : string, optional (</a:t>
            </a:r>
            <a:r>
              <a:rPr lang="en-US" sz="1600" dirty="0">
                <a:highlight>
                  <a:srgbClr val="FFFF00"/>
                </a:highlight>
              </a:rPr>
              <a:t>default=’</a:t>
            </a:r>
            <a:r>
              <a:rPr lang="en-US" sz="1600" dirty="0" err="1">
                <a:highlight>
                  <a:srgbClr val="FFFF00"/>
                </a:highlight>
              </a:rPr>
              <a:t>rbf</a:t>
            </a:r>
            <a:r>
              <a:rPr lang="en-US" sz="1600" dirty="0">
                <a:highlight>
                  <a:srgbClr val="FFFF00"/>
                </a:highlight>
              </a:rPr>
              <a:t>’</a:t>
            </a:r>
            <a:r>
              <a:rPr lang="en-US" sz="1600" dirty="0"/>
              <a:t>)</a:t>
            </a:r>
          </a:p>
          <a:p>
            <a:pPr lvl="1"/>
            <a:r>
              <a:rPr lang="en-US" sz="1450" dirty="0"/>
              <a:t>‘linear’, </a:t>
            </a:r>
          </a:p>
          <a:p>
            <a:pPr lvl="1"/>
            <a:r>
              <a:rPr lang="en-US" sz="1450" dirty="0"/>
              <a:t>‘poly’, </a:t>
            </a:r>
          </a:p>
          <a:p>
            <a:pPr lvl="1"/>
            <a:r>
              <a:rPr lang="en-US" sz="1450" dirty="0"/>
              <a:t>‘</a:t>
            </a:r>
            <a:r>
              <a:rPr lang="en-US" sz="1450" dirty="0" err="1"/>
              <a:t>rbf</a:t>
            </a:r>
            <a:r>
              <a:rPr lang="en-US" sz="1450" dirty="0"/>
              <a:t>’, </a:t>
            </a:r>
          </a:p>
          <a:p>
            <a:pPr lvl="1"/>
            <a:r>
              <a:rPr lang="en-US" sz="1450" dirty="0"/>
              <a:t>‘sigmoid’, </a:t>
            </a:r>
          </a:p>
          <a:p>
            <a:pPr lvl="1"/>
            <a:r>
              <a:rPr lang="en-US" sz="1450" dirty="0"/>
              <a:t>‘precomputed’ </a:t>
            </a:r>
          </a:p>
          <a:p>
            <a:pPr lvl="1"/>
            <a:r>
              <a:rPr lang="en-US" sz="1450" dirty="0"/>
              <a:t>or a callable.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F1CA999-F085-4848-8189-A0A2B0A4A6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11/22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DA5B555-AC1B-4810-AEA8-D7A633C84A6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710474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9CEDCA-6EC5-4D9A-B205-A4AF47B764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klearn.svm.SVC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3401D4-499B-44EB-9F2D-E6514DF3A5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891539"/>
            <a:ext cx="9144000" cy="3971405"/>
          </a:xfrm>
        </p:spPr>
        <p:txBody>
          <a:bodyPr>
            <a:normAutofit/>
          </a:bodyPr>
          <a:lstStyle/>
          <a:p>
            <a:r>
              <a:rPr lang="en-US" sz="1600" dirty="0" err="1"/>
              <a:t>sklearn.svm.SVC</a:t>
            </a:r>
            <a:r>
              <a:rPr lang="en-US" sz="1600" dirty="0"/>
              <a:t>(C=1.0, kernel=’</a:t>
            </a:r>
            <a:r>
              <a:rPr lang="en-US" sz="1600" dirty="0" err="1"/>
              <a:t>rbf</a:t>
            </a:r>
            <a:r>
              <a:rPr lang="en-US" sz="1600" dirty="0"/>
              <a:t>’, degree=3, gamma=’</a:t>
            </a:r>
            <a:r>
              <a:rPr lang="en-US" sz="1600" dirty="0" err="1"/>
              <a:t>auto_deprecated</a:t>
            </a:r>
            <a:r>
              <a:rPr lang="en-US" sz="1600" dirty="0"/>
              <a:t>’, coef0=0.0, shrinking=True, probability=False, </a:t>
            </a:r>
            <a:r>
              <a:rPr lang="en-US" sz="1600" dirty="0" err="1"/>
              <a:t>tol</a:t>
            </a:r>
            <a:r>
              <a:rPr lang="en-US" sz="1600" dirty="0"/>
              <a:t>=0.001, </a:t>
            </a:r>
            <a:r>
              <a:rPr lang="en-US" sz="1600" dirty="0" err="1"/>
              <a:t>cache_size</a:t>
            </a:r>
            <a:r>
              <a:rPr lang="en-US" sz="1600" dirty="0"/>
              <a:t>=200, </a:t>
            </a:r>
            <a:r>
              <a:rPr lang="en-US" sz="1600" dirty="0" err="1"/>
              <a:t>class_weight</a:t>
            </a:r>
            <a:r>
              <a:rPr lang="en-US" sz="1600" dirty="0"/>
              <a:t>=None, verbose=False, </a:t>
            </a:r>
            <a:r>
              <a:rPr lang="en-US" sz="1600" dirty="0" err="1"/>
              <a:t>max_iter</a:t>
            </a:r>
            <a:r>
              <a:rPr lang="en-US" sz="1600" dirty="0"/>
              <a:t>=-1, </a:t>
            </a:r>
            <a:r>
              <a:rPr lang="en-US" sz="1600" dirty="0" err="1"/>
              <a:t>decision_function_shape</a:t>
            </a:r>
            <a:r>
              <a:rPr lang="en-US" sz="1600" dirty="0"/>
              <a:t>=’</a:t>
            </a:r>
            <a:r>
              <a:rPr lang="en-US" sz="1600" dirty="0" err="1"/>
              <a:t>ovr</a:t>
            </a:r>
            <a:r>
              <a:rPr lang="en-US" sz="1600" dirty="0"/>
              <a:t>’, </a:t>
            </a:r>
            <a:r>
              <a:rPr lang="en-US" sz="1600" dirty="0" err="1"/>
              <a:t>random_state</a:t>
            </a:r>
            <a:r>
              <a:rPr lang="en-US" sz="1600" dirty="0"/>
              <a:t>=None)</a:t>
            </a:r>
          </a:p>
          <a:p>
            <a:endParaRPr lang="en-US" sz="1600" dirty="0"/>
          </a:p>
          <a:p>
            <a:r>
              <a:rPr lang="en-US" sz="1600" dirty="0">
                <a:solidFill>
                  <a:srgbClr val="0070C0"/>
                </a:solidFill>
              </a:rPr>
              <a:t>degree</a:t>
            </a:r>
            <a:r>
              <a:rPr lang="en-US" sz="1600" dirty="0"/>
              <a:t> : int, optional (</a:t>
            </a:r>
            <a:r>
              <a:rPr lang="en-US" sz="1600" dirty="0">
                <a:highlight>
                  <a:srgbClr val="FFFF00"/>
                </a:highlight>
              </a:rPr>
              <a:t>default=3</a:t>
            </a:r>
            <a:r>
              <a:rPr lang="en-US" sz="1600" dirty="0"/>
              <a:t>) - Degree of the polynomial kernel function (‘poly’). </a:t>
            </a:r>
          </a:p>
          <a:p>
            <a:endParaRPr lang="en-US" sz="1600" dirty="0">
              <a:solidFill>
                <a:srgbClr val="0070C0"/>
              </a:solidFill>
            </a:endParaRPr>
          </a:p>
          <a:p>
            <a:r>
              <a:rPr lang="en-US" sz="1600" dirty="0">
                <a:solidFill>
                  <a:srgbClr val="0070C0"/>
                </a:solidFill>
              </a:rPr>
              <a:t>gamma</a:t>
            </a:r>
            <a:r>
              <a:rPr lang="en-US" sz="1600" dirty="0"/>
              <a:t> : float, optional (</a:t>
            </a:r>
            <a:r>
              <a:rPr lang="en-US" sz="1600" dirty="0">
                <a:highlight>
                  <a:srgbClr val="FFFF00"/>
                </a:highlight>
              </a:rPr>
              <a:t>default=’auto’)</a:t>
            </a:r>
          </a:p>
          <a:p>
            <a:r>
              <a:rPr lang="en-US" sz="1600" dirty="0"/>
              <a:t>Kernel coefficient for ‘</a:t>
            </a:r>
            <a:r>
              <a:rPr lang="en-US" sz="1600" dirty="0" err="1"/>
              <a:t>rbf</a:t>
            </a:r>
            <a:r>
              <a:rPr lang="en-US" sz="1600" dirty="0"/>
              <a:t>’, ‘</a:t>
            </a:r>
            <a:r>
              <a:rPr lang="en-US" sz="1600" dirty="0">
                <a:solidFill>
                  <a:srgbClr val="0070C0"/>
                </a:solidFill>
              </a:rPr>
              <a:t>poly</a:t>
            </a:r>
            <a:r>
              <a:rPr lang="en-US" sz="1600" dirty="0"/>
              <a:t>’ and ‘</a:t>
            </a:r>
            <a:r>
              <a:rPr lang="en-US" sz="1600" dirty="0">
                <a:solidFill>
                  <a:srgbClr val="0070C0"/>
                </a:solidFill>
              </a:rPr>
              <a:t>sigmoid</a:t>
            </a:r>
            <a:r>
              <a:rPr lang="en-US" sz="1600" dirty="0"/>
              <a:t>’.</a:t>
            </a:r>
          </a:p>
          <a:p>
            <a:r>
              <a:rPr lang="en-US" sz="1600" dirty="0"/>
              <a:t>Current default is ‘auto’ which uses 1 / </a:t>
            </a:r>
            <a:r>
              <a:rPr lang="en-US" sz="1600" dirty="0" err="1"/>
              <a:t>n_features</a:t>
            </a:r>
            <a:r>
              <a:rPr lang="en-US" sz="1600" dirty="0"/>
              <a:t>, if gamma='scale' is passed then it uses 1 / (</a:t>
            </a:r>
            <a:r>
              <a:rPr lang="en-US" sz="1600" dirty="0" err="1"/>
              <a:t>n_features</a:t>
            </a:r>
            <a:r>
              <a:rPr lang="en-US" sz="1600" dirty="0"/>
              <a:t> * </a:t>
            </a:r>
            <a:r>
              <a:rPr lang="en-US" sz="1600" dirty="0" err="1"/>
              <a:t>X.std</a:t>
            </a:r>
            <a:r>
              <a:rPr lang="en-US" sz="1600" dirty="0"/>
              <a:t>()) as value of gamma.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F1CA999-F085-4848-8189-A0A2B0A4A6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11/22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DA5B555-AC1B-4810-AEA8-D7A633C84A6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878872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FA3D80-719C-40C0-8D41-EF8A025699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tribut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2993A0-121E-4DCA-96C8-574CB4CAFD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upport</a:t>
            </a:r>
            <a:r>
              <a:rPr lang="en-US" sz="1600" dirty="0"/>
              <a:t>_ : array-like, shape = [</a:t>
            </a:r>
            <a:r>
              <a:rPr lang="en-US" sz="1600" dirty="0" err="1"/>
              <a:t>n_SV</a:t>
            </a:r>
            <a:r>
              <a:rPr lang="en-US" sz="1600" dirty="0"/>
              <a:t>] - Indices of support vectors.</a:t>
            </a:r>
          </a:p>
          <a:p>
            <a:r>
              <a:rPr lang="en-US" sz="1600" dirty="0" err="1">
                <a:solidFill>
                  <a:srgbClr val="0070C0"/>
                </a:solidFill>
              </a:rPr>
              <a:t>support_vectors</a:t>
            </a:r>
            <a:r>
              <a:rPr lang="en-US" sz="1600" dirty="0"/>
              <a:t>_ : array-like, shape = [</a:t>
            </a:r>
            <a:r>
              <a:rPr lang="en-US" sz="1600" dirty="0" err="1"/>
              <a:t>n_SV</a:t>
            </a:r>
            <a:r>
              <a:rPr lang="en-US" sz="1600" dirty="0"/>
              <a:t>, </a:t>
            </a:r>
            <a:r>
              <a:rPr lang="en-US" sz="1600" dirty="0" err="1"/>
              <a:t>n_features</a:t>
            </a:r>
            <a:r>
              <a:rPr lang="en-US" sz="1600" dirty="0"/>
              <a:t>] - Support vectors.</a:t>
            </a:r>
          </a:p>
          <a:p>
            <a:r>
              <a:rPr lang="en-US" sz="1600" dirty="0" err="1">
                <a:solidFill>
                  <a:srgbClr val="0070C0"/>
                </a:solidFill>
              </a:rPr>
              <a:t>n_support</a:t>
            </a:r>
            <a:r>
              <a:rPr lang="en-US" sz="1600" dirty="0"/>
              <a:t>_ : array-like, </a:t>
            </a:r>
            <a:r>
              <a:rPr lang="en-US" sz="1600" dirty="0" err="1"/>
              <a:t>dtype</a:t>
            </a:r>
            <a:r>
              <a:rPr lang="en-US" sz="1600" dirty="0"/>
              <a:t>=int32, shape = [</a:t>
            </a:r>
            <a:r>
              <a:rPr lang="en-US" sz="1600" dirty="0" err="1"/>
              <a:t>n_class</a:t>
            </a:r>
            <a:r>
              <a:rPr lang="en-US" sz="1600" dirty="0"/>
              <a:t>] - Number of support vectors for each class.</a:t>
            </a:r>
          </a:p>
          <a:p>
            <a:r>
              <a:rPr lang="en-US" sz="1600" dirty="0" err="1">
                <a:solidFill>
                  <a:srgbClr val="0070C0"/>
                </a:solidFill>
              </a:rPr>
              <a:t>dual_coef</a:t>
            </a:r>
            <a:r>
              <a:rPr lang="en-US" sz="1600" dirty="0">
                <a:solidFill>
                  <a:srgbClr val="0070C0"/>
                </a:solidFill>
              </a:rPr>
              <a:t>_ </a:t>
            </a:r>
            <a:r>
              <a:rPr lang="en-US" sz="1600" dirty="0"/>
              <a:t>: array, shape = [n_class-1, </a:t>
            </a:r>
            <a:r>
              <a:rPr lang="en-US" sz="1600" dirty="0" err="1"/>
              <a:t>n_SV</a:t>
            </a:r>
            <a:r>
              <a:rPr lang="en-US" sz="1600" dirty="0"/>
              <a:t>]</a:t>
            </a:r>
          </a:p>
          <a:p>
            <a:r>
              <a:rPr lang="en-US" sz="1600" dirty="0"/>
              <a:t>Coefficients of the support vector in the decision function. For multiclass, coefficient for all 1-vs-1 classifiers. The layout of the coefficients in the multiclass case is somewhat non-trivial. See the section about multi-class classification in the SVM section of the User Guide for details.</a:t>
            </a:r>
          </a:p>
          <a:p>
            <a:r>
              <a:rPr lang="en-US" sz="1600" dirty="0" err="1">
                <a:solidFill>
                  <a:srgbClr val="0070C0"/>
                </a:solidFill>
              </a:rPr>
              <a:t>coef</a:t>
            </a:r>
            <a:r>
              <a:rPr lang="en-US" sz="1600" dirty="0">
                <a:solidFill>
                  <a:srgbClr val="0070C0"/>
                </a:solidFill>
              </a:rPr>
              <a:t>_</a:t>
            </a:r>
            <a:r>
              <a:rPr lang="en-US" sz="1600" dirty="0"/>
              <a:t> : array, shape = [</a:t>
            </a:r>
            <a:r>
              <a:rPr lang="en-US" sz="1600" dirty="0" err="1"/>
              <a:t>n_class</a:t>
            </a:r>
            <a:r>
              <a:rPr lang="en-US" sz="1600" dirty="0"/>
              <a:t> * (n_class-1) / 2, </a:t>
            </a:r>
            <a:r>
              <a:rPr lang="en-US" sz="1600" dirty="0" err="1"/>
              <a:t>n_features</a:t>
            </a:r>
            <a:r>
              <a:rPr lang="en-US" sz="1600" dirty="0"/>
              <a:t>] - Weights assigned to the features (coefficients in the primal problem). This is only available in the case of a linear kernel.</a:t>
            </a:r>
          </a:p>
          <a:p>
            <a:r>
              <a:rPr lang="en-US" sz="1600" dirty="0">
                <a:solidFill>
                  <a:srgbClr val="0070C0"/>
                </a:solidFill>
              </a:rPr>
              <a:t>intercept</a:t>
            </a:r>
            <a:r>
              <a:rPr lang="en-US" sz="1600" dirty="0"/>
              <a:t>_ : array, shape = [</a:t>
            </a:r>
            <a:r>
              <a:rPr lang="en-US" sz="1600" dirty="0" err="1"/>
              <a:t>n_class</a:t>
            </a:r>
            <a:r>
              <a:rPr lang="en-US" sz="1600" dirty="0"/>
              <a:t> * (n_class-1) / 2] Constants in decision function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7E60602-382A-4D6A-9E9E-61F985CCEF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11/22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C85D911-D56A-4C9D-B2BF-E168D0021D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27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127348D-DE51-44EC-B1B4-F04B19EEAD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38704"/>
              </p:ext>
            </p:extLst>
          </p:nvPr>
        </p:nvGraphicFramePr>
        <p:xfrm>
          <a:off x="4953000" y="3105150"/>
          <a:ext cx="1270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1269720" imgH="241200" progId="Equation.DSMT4">
                  <p:embed/>
                </p:oleObj>
              </mc:Choice>
              <mc:Fallback>
                <p:oleObj name="Equation" r:id="rId3" imgW="1269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53000" y="3105150"/>
                        <a:ext cx="1270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026951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AF75F3-2854-464A-AD03-8E5C6C590E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1A735A-9DFB-4D0B-B2EE-729B43FA89B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fontAlgn="base"/>
            <a:r>
              <a:rPr lang="en-US" dirty="0">
                <a:hlinkClick r:id="rId2"/>
              </a:rPr>
              <a:t>The Nature of Statistical Learning Theory</a:t>
            </a:r>
            <a:r>
              <a:rPr lang="en-US" dirty="0"/>
              <a:t>, </a:t>
            </a:r>
            <a:r>
              <a:rPr lang="en-US" dirty="0" err="1"/>
              <a:t>Vapnik</a:t>
            </a:r>
            <a:r>
              <a:rPr lang="en-US" dirty="0"/>
              <a:t>, 1995</a:t>
            </a:r>
          </a:p>
          <a:p>
            <a:pPr fontAlgn="base"/>
            <a:r>
              <a:rPr lang="en-US" dirty="0">
                <a:hlinkClick r:id="rId3"/>
              </a:rPr>
              <a:t>Statistical Learning Theory</a:t>
            </a:r>
            <a:r>
              <a:rPr lang="en-US" dirty="0"/>
              <a:t>, </a:t>
            </a:r>
            <a:r>
              <a:rPr lang="en-US" dirty="0" err="1"/>
              <a:t>Vapnik</a:t>
            </a:r>
            <a:r>
              <a:rPr lang="en-US" dirty="0"/>
              <a:t>, 1998</a:t>
            </a: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38091B6-D7F5-4776-9CD7-96424C5CE0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11/22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E0B4B33-214D-406B-92BD-04F0FC3AC15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04628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B3CAC5-D11B-4CAF-B357-A7AA535E56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t is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5EE8138-AF43-4731-8000-03AB351394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11/22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3D6B07E-B633-4AEE-B22C-B0D491AD7EF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20378E8-C0B7-4CD1-8F77-F9FA2FB3A6D7}"/>
              </a:ext>
            </a:extLst>
          </p:cNvPr>
          <p:cNvSpPr/>
          <p:nvPr/>
        </p:nvSpPr>
        <p:spPr>
          <a:xfrm>
            <a:off x="2" y="920251"/>
            <a:ext cx="5928358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 </a:t>
            </a:r>
            <a:r>
              <a:rPr lang="en-US" sz="1600" dirty="0">
                <a:solidFill>
                  <a:srgbClr val="0070C0"/>
                </a:solidFill>
              </a:rPr>
              <a:t>supervised</a:t>
            </a:r>
            <a:r>
              <a:rPr lang="en-US" sz="1600" dirty="0"/>
              <a:t> machine learning algorithm that can be used for </a:t>
            </a:r>
            <a:r>
              <a:rPr lang="en-US" sz="1600" dirty="0">
                <a:highlight>
                  <a:srgbClr val="FFFF00"/>
                </a:highlight>
              </a:rPr>
              <a:t>both classification and regression and outlier detection</a:t>
            </a: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Considered to be a </a:t>
            </a:r>
            <a:r>
              <a:rPr lang="en-US" sz="1600" dirty="0">
                <a:solidFill>
                  <a:srgbClr val="0070C0"/>
                </a:solidFill>
              </a:rPr>
              <a:t>classification</a:t>
            </a:r>
            <a:r>
              <a:rPr lang="en-US" sz="1600" dirty="0"/>
              <a:t> approach, generally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SVMs are based on the idea of finding a </a:t>
            </a:r>
            <a:r>
              <a:rPr lang="en-US" sz="1600" dirty="0">
                <a:highlight>
                  <a:srgbClr val="FFFF00"/>
                </a:highlight>
              </a:rPr>
              <a:t>hyperplane</a:t>
            </a:r>
            <a:r>
              <a:rPr lang="en-US" sz="1600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SVM constructs a </a:t>
            </a:r>
            <a:r>
              <a:rPr lang="en-US" sz="1600" dirty="0">
                <a:highlight>
                  <a:srgbClr val="FFFF00"/>
                </a:highlight>
              </a:rPr>
              <a:t>hyperplane</a:t>
            </a:r>
            <a:r>
              <a:rPr lang="en-US" sz="1600" dirty="0"/>
              <a:t> in multidimensional space to separate different class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SVM generates optimal hyperplane in an iterative mann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Find a </a:t>
            </a:r>
            <a:r>
              <a:rPr lang="en-US" sz="1600" dirty="0">
                <a:solidFill>
                  <a:srgbClr val="0070C0"/>
                </a:solidFill>
              </a:rPr>
              <a:t>maximum marginal hyperplane</a:t>
            </a:r>
            <a:r>
              <a:rPr lang="en-US" sz="1600" dirty="0"/>
              <a:t>(MMH) that best divides the dataset into classes – </a:t>
            </a:r>
            <a:r>
              <a:rPr lang="en-US" sz="1600" dirty="0">
                <a:highlight>
                  <a:srgbClr val="FFFF00"/>
                </a:highlight>
              </a:rPr>
              <a:t>widest street approac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Handles both the continuous and categorical variables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AA0F998-2F2F-4AF5-9B6A-58D2E6CC38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41995" y="995362"/>
            <a:ext cx="3402005" cy="27667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08154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368C14-2CAC-478A-B325-426EEC6D00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port Vecto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9BD627-FD7A-428E-95F9-E8E5B7E3546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upport vectors </a:t>
            </a:r>
            <a:r>
              <a:rPr lang="en-US" sz="1600" dirty="0"/>
              <a:t>are the data points </a:t>
            </a:r>
            <a:r>
              <a:rPr lang="en-US" sz="1600" dirty="0">
                <a:highlight>
                  <a:srgbClr val="FFFF00"/>
                </a:highlight>
              </a:rPr>
              <a:t>nearest</a:t>
            </a:r>
            <a:r>
              <a:rPr lang="en-US" sz="1600" dirty="0"/>
              <a:t> to the hyperplane, </a:t>
            </a:r>
          </a:p>
          <a:p>
            <a:endParaRPr lang="en-US" sz="1600" dirty="0"/>
          </a:p>
          <a:p>
            <a:r>
              <a:rPr lang="en-US" sz="1600" dirty="0"/>
              <a:t>These points will define the separating line better by calculating margins. </a:t>
            </a:r>
          </a:p>
          <a:p>
            <a:endParaRPr lang="en-US" sz="1600" dirty="0"/>
          </a:p>
          <a:p>
            <a:r>
              <a:rPr lang="en-US" sz="1600" dirty="0"/>
              <a:t>Because of this, they can be considered the critical elements of a data set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9173F3B-7561-4DAF-8F6F-4647A9424F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11/22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03EC075-8DB6-466C-AD68-40F8A396803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79395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610E14-1CBF-4D77-9A97-C3A52948FD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erpla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6FA354-60AD-4CA5-BC40-88AC26BFDF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600" dirty="0"/>
              <a:t>A line that linearly separates and classifies a set of data.</a:t>
            </a:r>
          </a:p>
          <a:p>
            <a:endParaRPr lang="en-US" sz="1600" dirty="0"/>
          </a:p>
          <a:p>
            <a:r>
              <a:rPr lang="en-US" sz="1600" dirty="0"/>
              <a:t>Intuitively, the further from the hyperplane our data points lie, the more confident we are that they have been correctly classified. </a:t>
            </a:r>
          </a:p>
          <a:p>
            <a:endParaRPr lang="en-US" sz="1600" dirty="0"/>
          </a:p>
          <a:p>
            <a:r>
              <a:rPr lang="en-US" sz="1600" dirty="0"/>
              <a:t>So when new testing data is added, whatever side of the hyperplane it lands will decide the class that we assign to it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B56B140-403A-4C95-8AE8-FDED529237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11/22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4136D2D-A823-4535-8EC1-8999DC2B188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363526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49154-3597-4295-AF50-1572AC83E9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gi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D3AD0F-70E0-4F29-AA5E-04D50868E3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600" dirty="0"/>
              <a:t>The distance between the hyperplane and the nearest data point from either set is known as the </a:t>
            </a:r>
            <a:r>
              <a:rPr lang="en-US" sz="1600" dirty="0">
                <a:solidFill>
                  <a:srgbClr val="0070C0"/>
                </a:solidFill>
              </a:rPr>
              <a:t>margin</a:t>
            </a:r>
            <a:r>
              <a:rPr lang="en-US" sz="1600" dirty="0"/>
              <a:t>.</a:t>
            </a:r>
          </a:p>
          <a:p>
            <a:r>
              <a:rPr lang="en-US" sz="1600" dirty="0"/>
              <a:t>The goal is to choose a hyperplane with the </a:t>
            </a:r>
            <a:r>
              <a:rPr lang="en-US" sz="1600" dirty="0">
                <a:highlight>
                  <a:srgbClr val="FFFF00"/>
                </a:highlight>
              </a:rPr>
              <a:t>greatest possible </a:t>
            </a:r>
            <a:r>
              <a:rPr lang="en-US" sz="1600" dirty="0">
                <a:solidFill>
                  <a:srgbClr val="0070C0"/>
                </a:solidFill>
              </a:rPr>
              <a:t>margin</a:t>
            </a:r>
            <a:r>
              <a:rPr lang="en-US" sz="1600" dirty="0"/>
              <a:t> between the hyperplane and </a:t>
            </a:r>
            <a:r>
              <a:rPr lang="en-US" sz="1600" dirty="0">
                <a:solidFill>
                  <a:srgbClr val="0070C0"/>
                </a:solidFill>
              </a:rPr>
              <a:t>support</a:t>
            </a:r>
            <a:r>
              <a:rPr lang="en-US" sz="1600" dirty="0"/>
              <a:t> vector (</a:t>
            </a:r>
            <a:r>
              <a:rPr lang="en-US" sz="1600" dirty="0">
                <a:highlight>
                  <a:srgbClr val="FFFF00"/>
                </a:highlight>
              </a:rPr>
              <a:t>widest street approach</a:t>
            </a:r>
            <a:r>
              <a:rPr lang="en-US" sz="1600" dirty="0"/>
              <a:t>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73D11A5-244F-402F-907C-909B949B2D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11/22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7D84E75-5AFD-4E23-A40D-C7EC7E67F4A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2F2D520-8EC6-418B-AE4A-ECA4521D5D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965" y="1844696"/>
            <a:ext cx="5872617" cy="2936309"/>
          </a:xfrm>
          <a:prstGeom prst="rect">
            <a:avLst/>
          </a:prstGeom>
        </p:spPr>
      </p:pic>
      <p:sp>
        <p:nvSpPr>
          <p:cNvPr id="7" name="Callout: Bent Line with Border and Accent Bar 6">
            <a:extLst>
              <a:ext uri="{FF2B5EF4-FFF2-40B4-BE49-F238E27FC236}">
                <a16:creationId xmlns:a16="http://schemas.microsoft.com/office/drawing/2014/main" id="{91DFE151-BAAC-459A-A245-AF9C7CFDFC35}"/>
              </a:ext>
            </a:extLst>
          </p:cNvPr>
          <p:cNvSpPr/>
          <p:nvPr/>
        </p:nvSpPr>
        <p:spPr>
          <a:xfrm>
            <a:off x="6801394" y="2821577"/>
            <a:ext cx="2238103" cy="1933303"/>
          </a:xfrm>
          <a:prstGeom prst="accent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22630"/>
              <a:gd name="adj6" fmla="val -170022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simple SVM algorithm can be used to find decision boundary for linearly separable data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widest street approach</a:t>
            </a:r>
          </a:p>
        </p:txBody>
      </p:sp>
    </p:spTree>
    <p:extLst>
      <p:ext uri="{BB962C8B-B14F-4D97-AF65-F5344CB8AC3E}">
        <p14:creationId xmlns:p14="http://schemas.microsoft.com/office/powerpoint/2010/main" val="8957255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801661-B612-4FC8-A3AC-FFCF10E148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does SVM work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187875F-6482-48D8-AA3E-615E44821DB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600" dirty="0"/>
              <a:t>The main objective is to segregate the given dataset in the best possible way. </a:t>
            </a:r>
          </a:p>
          <a:p>
            <a:endParaRPr lang="en-US" sz="1600" dirty="0"/>
          </a:p>
          <a:p>
            <a:r>
              <a:rPr lang="en-US" sz="1600" dirty="0"/>
              <a:t>The distance between the either nearest points (</a:t>
            </a:r>
            <a:r>
              <a:rPr lang="en-US" sz="1600" dirty="0">
                <a:solidFill>
                  <a:srgbClr val="0070C0"/>
                </a:solidFill>
              </a:rPr>
              <a:t>support</a:t>
            </a:r>
            <a:r>
              <a:rPr lang="en-US" sz="1600" dirty="0"/>
              <a:t> vectors ) is known as the </a:t>
            </a:r>
            <a:r>
              <a:rPr lang="en-US" sz="1600" dirty="0">
                <a:solidFill>
                  <a:srgbClr val="0070C0"/>
                </a:solidFill>
              </a:rPr>
              <a:t>margin</a:t>
            </a:r>
            <a:r>
              <a:rPr lang="en-US" sz="1600" dirty="0"/>
              <a:t>. </a:t>
            </a:r>
          </a:p>
          <a:p>
            <a:endParaRPr lang="en-US" sz="1600" dirty="0"/>
          </a:p>
          <a:p>
            <a:r>
              <a:rPr lang="en-US" sz="1600" dirty="0"/>
              <a:t>The objective is to select a hyperplane with the </a:t>
            </a:r>
            <a:r>
              <a:rPr lang="en-US" sz="1600" dirty="0">
                <a:solidFill>
                  <a:srgbClr val="0070C0"/>
                </a:solidFill>
              </a:rPr>
              <a:t>maximum possible margin </a:t>
            </a:r>
            <a:r>
              <a:rPr lang="en-US" sz="1600" dirty="0"/>
              <a:t>between </a:t>
            </a:r>
            <a:r>
              <a:rPr lang="en-US" sz="1600" dirty="0">
                <a:solidFill>
                  <a:srgbClr val="0070C0"/>
                </a:solidFill>
              </a:rPr>
              <a:t>support</a:t>
            </a:r>
            <a:r>
              <a:rPr lang="en-US" sz="1600" dirty="0"/>
              <a:t> vectors in the given dataset. SVM searches for the maximum marginal hyperplane 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123046E-DD9C-418E-A7AA-47A9C5BD68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11/22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B408185-858F-4F37-A486-F34E47858E6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94585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801661-B612-4FC8-A3AC-FFCF10E148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does SVM work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187875F-6482-48D8-AA3E-615E44821DB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123046E-DD9C-418E-A7AA-47A9C5BD68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11/22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B408185-858F-4F37-A486-F34E47858E6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05457D3-2465-478E-A06C-A9B343E818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623" y="916703"/>
            <a:ext cx="2266818" cy="191289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311F2C5-F532-40DE-B597-B850C7114B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2877" y="2934102"/>
            <a:ext cx="2266818" cy="1882044"/>
          </a:xfrm>
          <a:prstGeom prst="rect">
            <a:avLst/>
          </a:prstGeom>
        </p:spPr>
      </p:pic>
      <p:sp>
        <p:nvSpPr>
          <p:cNvPr id="9" name="Callout: Bent Line with Border and Accent Bar 8">
            <a:extLst>
              <a:ext uri="{FF2B5EF4-FFF2-40B4-BE49-F238E27FC236}">
                <a16:creationId xmlns:a16="http://schemas.microsoft.com/office/drawing/2014/main" id="{BBDD0707-BD61-4D41-8110-122955380E2F}"/>
              </a:ext>
            </a:extLst>
          </p:cNvPr>
          <p:cNvSpPr/>
          <p:nvPr/>
        </p:nvSpPr>
        <p:spPr>
          <a:xfrm>
            <a:off x="4592134" y="1020398"/>
            <a:ext cx="4348853" cy="1026115"/>
          </a:xfrm>
          <a:prstGeom prst="accent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69217"/>
              <a:gd name="adj6" fmla="val -56880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3 hyperplanes black, </a:t>
            </a:r>
            <a:r>
              <a:rPr lang="en-US" sz="1600" dirty="0">
                <a:solidFill>
                  <a:srgbClr val="0070C0"/>
                </a:solidFill>
              </a:rPr>
              <a:t>blue</a:t>
            </a:r>
            <a:r>
              <a:rPr lang="en-US" sz="1600" dirty="0"/>
              <a:t> and </a:t>
            </a:r>
            <a:r>
              <a:rPr lang="en-US" sz="1600" dirty="0">
                <a:solidFill>
                  <a:schemeClr val="accent1"/>
                </a:solidFill>
              </a:rPr>
              <a:t>orange</a:t>
            </a: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he </a:t>
            </a:r>
            <a:r>
              <a:rPr lang="en-US" sz="1600" dirty="0">
                <a:solidFill>
                  <a:srgbClr val="0070C0"/>
                </a:solidFill>
              </a:rPr>
              <a:t>blue</a:t>
            </a:r>
            <a:r>
              <a:rPr lang="en-US" sz="1600" dirty="0"/>
              <a:t> and </a:t>
            </a:r>
            <a:r>
              <a:rPr lang="en-US" sz="1600" dirty="0">
                <a:solidFill>
                  <a:schemeClr val="accent1"/>
                </a:solidFill>
              </a:rPr>
              <a:t>orange</a:t>
            </a:r>
            <a:r>
              <a:rPr lang="en-US" sz="1600" dirty="0"/>
              <a:t> have higher classification error, but the black is separating the two classes correctly.</a:t>
            </a:r>
          </a:p>
        </p:txBody>
      </p:sp>
      <p:sp>
        <p:nvSpPr>
          <p:cNvPr id="10" name="Callout: Bent Line with Border and Accent Bar 9">
            <a:extLst>
              <a:ext uri="{FF2B5EF4-FFF2-40B4-BE49-F238E27FC236}">
                <a16:creationId xmlns:a16="http://schemas.microsoft.com/office/drawing/2014/main" id="{993C88AE-44F7-41C2-945D-A4B9B3A44CC4}"/>
              </a:ext>
            </a:extLst>
          </p:cNvPr>
          <p:cNvSpPr/>
          <p:nvPr/>
        </p:nvSpPr>
        <p:spPr>
          <a:xfrm>
            <a:off x="4592134" y="3096702"/>
            <a:ext cx="4348853" cy="1026115"/>
          </a:xfrm>
          <a:prstGeom prst="accent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69217"/>
              <a:gd name="adj6" fmla="val -56679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Select the right hyperplane with the maximum segregation from the either nearest data points</a:t>
            </a:r>
          </a:p>
        </p:txBody>
      </p:sp>
    </p:spTree>
    <p:extLst>
      <p:ext uri="{BB962C8B-B14F-4D97-AF65-F5344CB8AC3E}">
        <p14:creationId xmlns:p14="http://schemas.microsoft.com/office/powerpoint/2010/main" val="4043461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56AFF2-2025-43F6-93AB-25D61BDFC5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t what happens when there is no clear hyperplane?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05907E99-07C1-45AC-B432-E594484CA7F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653668" y="989303"/>
            <a:ext cx="3374638" cy="1687319"/>
          </a:xfrm>
          <a:prstGeom prst="rect">
            <a:avLst/>
          </a:prstGeom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35EC81-F020-4B72-A4C2-DAA8767716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11/22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697AD76-1E5E-4E3E-8B26-D65D1C74156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7282280-C01D-4F7C-BED8-6BE879802183}"/>
              </a:ext>
            </a:extLst>
          </p:cNvPr>
          <p:cNvSpPr/>
          <p:nvPr/>
        </p:nvSpPr>
        <p:spPr>
          <a:xfrm>
            <a:off x="-1" y="989303"/>
            <a:ext cx="552994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Some problems can’t be solved using linear hyperplan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ata is rarely ever as clea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 dataset will often look more like the jumbled balls which represent a </a:t>
            </a:r>
            <a:r>
              <a:rPr lang="en-US" sz="1600" dirty="0">
                <a:highlight>
                  <a:srgbClr val="FFFF00"/>
                </a:highlight>
              </a:rPr>
              <a:t>linearly non separable </a:t>
            </a:r>
            <a:r>
              <a:rPr lang="en-US" sz="1600" dirty="0"/>
              <a:t>dataset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6C4B9CC-BF2B-45AD-BC94-86BF912F4A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53668" y="2711050"/>
            <a:ext cx="3374638" cy="2043829"/>
          </a:xfrm>
          <a:prstGeom prst="rect">
            <a:avLst/>
          </a:prstGeom>
        </p:spPr>
      </p:pic>
      <p:sp>
        <p:nvSpPr>
          <p:cNvPr id="9" name="Callout: Bent Line with Border and Accent Bar 8">
            <a:extLst>
              <a:ext uri="{FF2B5EF4-FFF2-40B4-BE49-F238E27FC236}">
                <a16:creationId xmlns:a16="http://schemas.microsoft.com/office/drawing/2014/main" id="{50A350AB-2CBC-447B-B936-2B65D67F5CBB}"/>
              </a:ext>
            </a:extLst>
          </p:cNvPr>
          <p:cNvSpPr/>
          <p:nvPr/>
        </p:nvSpPr>
        <p:spPr>
          <a:xfrm>
            <a:off x="115694" y="3518262"/>
            <a:ext cx="3071643" cy="1210699"/>
          </a:xfrm>
          <a:prstGeom prst="accentBorderCallout2">
            <a:avLst>
              <a:gd name="adj1" fmla="val 21023"/>
              <a:gd name="adj2" fmla="val 106064"/>
              <a:gd name="adj3" fmla="val 20075"/>
              <a:gd name="adj4" fmla="val 122243"/>
              <a:gd name="adj5" fmla="val -80651"/>
              <a:gd name="adj6" fmla="val 188456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straight line cannot be used as a decision boundary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modified version of SVM, called </a:t>
            </a:r>
            <a:r>
              <a:rPr lang="en-US" sz="1600" dirty="0">
                <a:solidFill>
                  <a:srgbClr val="0070C0"/>
                </a:solidFill>
              </a:rPr>
              <a:t>Kernel</a:t>
            </a:r>
            <a:r>
              <a:rPr lang="en-US" sz="1600" dirty="0"/>
              <a:t> SVM, is used</a:t>
            </a:r>
          </a:p>
        </p:txBody>
      </p:sp>
    </p:spTree>
    <p:extLst>
      <p:ext uri="{BB962C8B-B14F-4D97-AF65-F5344CB8AC3E}">
        <p14:creationId xmlns:p14="http://schemas.microsoft.com/office/powerpoint/2010/main" val="322454142"/>
      </p:ext>
    </p:extLst>
  </p:cSld>
  <p:clrMapOvr>
    <a:masterClrMapping/>
  </p:clrMapOvr>
</p:sld>
</file>

<file path=ppt/theme/theme1.xml><?xml version="1.0" encoding="utf-8"?>
<a:theme xmlns:a="http://schemas.openxmlformats.org/drawingml/2006/main" name="Parcel">
  <a:themeElements>
    <a:clrScheme name="Parcel">
      <a:dk1>
        <a:srgbClr val="000000"/>
      </a:dk1>
      <a:lt1>
        <a:srgbClr val="FFFFFF"/>
      </a:lt1>
      <a:dk2>
        <a:srgbClr val="4A5356"/>
      </a:dk2>
      <a:lt2>
        <a:srgbClr val="E8E3CE"/>
      </a:lt2>
      <a:accent1>
        <a:srgbClr val="F6A21D"/>
      </a:accent1>
      <a:accent2>
        <a:srgbClr val="9BAFB5"/>
      </a:accent2>
      <a:accent3>
        <a:srgbClr val="C96731"/>
      </a:accent3>
      <a:accent4>
        <a:srgbClr val="9CA383"/>
      </a:accent4>
      <a:accent5>
        <a:srgbClr val="87795D"/>
      </a:accent5>
      <a:accent6>
        <a:srgbClr val="A0988C"/>
      </a:accent6>
      <a:hlink>
        <a:srgbClr val="00B0F0"/>
      </a:hlink>
      <a:folHlink>
        <a:srgbClr val="738F97"/>
      </a:folHlink>
    </a:clrScheme>
    <a:fontScheme name="Parcel">
      <a:maj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Parcel">
      <a: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107000"/>
                <a:lumMod val="103000"/>
              </a:schemeClr>
            </a:gs>
            <a:gs pos="100000">
              <a:schemeClr val="phClr">
                <a:tint val="82000"/>
                <a:satMod val="109000"/>
                <a:lumMod val="103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7000"/>
                <a:satMod val="100000"/>
                <a:lumMod val="102000"/>
              </a:schemeClr>
            </a:gs>
            <a:gs pos="50000">
              <a:schemeClr val="phClr">
                <a:shade val="100000"/>
                <a:satMod val="103000"/>
                <a:lumMod val="100000"/>
              </a:schemeClr>
            </a:gs>
            <a:gs pos="100000">
              <a:schemeClr val="phClr">
                <a:shade val="93000"/>
                <a:satMod val="11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5880" dist="1524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prstMaterial="dkEdge">
            <a:bevelT w="0" h="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7000"/>
                <a:shade val="100000"/>
                <a:satMod val="185000"/>
                <a:lumMod val="120000"/>
              </a:schemeClr>
            </a:gs>
            <a:gs pos="100000">
              <a:schemeClr val="phClr">
                <a:tint val="96000"/>
                <a:shade val="95000"/>
                <a:satMod val="215000"/>
                <a:lumMod val="80000"/>
              </a:schemeClr>
            </a:gs>
          </a:gsLst>
          <a:path path="circle">
            <a:fillToRect l="50000" t="55000" r="125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arcel" id="{8BEC4385-4EB9-4D53-BFB5-0EA123736B6D}" vid="{4DB32801-28C0-48B0-8C1D-A9A58613615A}"/>
    </a:ext>
  </a:extLst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ytheme</Template>
  <TotalTime>140551</TotalTime>
  <Words>2154</Words>
  <Application>Microsoft Office PowerPoint</Application>
  <PresentationFormat>On-screen Show (16:9)</PresentationFormat>
  <Paragraphs>310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3" baseType="lpstr">
      <vt:lpstr>Calibri</vt:lpstr>
      <vt:lpstr>Arial</vt:lpstr>
      <vt:lpstr>Gill Sans MT</vt:lpstr>
      <vt:lpstr>Parcel</vt:lpstr>
      <vt:lpstr>Equation</vt:lpstr>
      <vt:lpstr>Support vector machine</vt:lpstr>
      <vt:lpstr>What is SVM</vt:lpstr>
      <vt:lpstr>What it is </vt:lpstr>
      <vt:lpstr>Support Vectors</vt:lpstr>
      <vt:lpstr>hyperplane</vt:lpstr>
      <vt:lpstr>margin</vt:lpstr>
      <vt:lpstr>How does SVM work?</vt:lpstr>
      <vt:lpstr>How does SVM work?</vt:lpstr>
      <vt:lpstr>But what happens when there is no clear hyperplane?</vt:lpstr>
      <vt:lpstr>Non-linearly Separable Data</vt:lpstr>
      <vt:lpstr>2d to 3d</vt:lpstr>
      <vt:lpstr>separability</vt:lpstr>
      <vt:lpstr>Example</vt:lpstr>
      <vt:lpstr>Example</vt:lpstr>
      <vt:lpstr>example</vt:lpstr>
      <vt:lpstr>example</vt:lpstr>
      <vt:lpstr>example</vt:lpstr>
      <vt:lpstr>Types of svm</vt:lpstr>
      <vt:lpstr>Kernel types</vt:lpstr>
      <vt:lpstr>Pros &amp; Cons of Support Vector Machines</vt:lpstr>
      <vt:lpstr>Multi-class Classification</vt:lpstr>
      <vt:lpstr>SVM Uses</vt:lpstr>
      <vt:lpstr>Logit - decision trees - SVM</vt:lpstr>
      <vt:lpstr>Logit - decision trees - SVM</vt:lpstr>
      <vt:lpstr>sklearn.svm.SVC</vt:lpstr>
      <vt:lpstr>sklearn.svm.SVC</vt:lpstr>
      <vt:lpstr>attributes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cp:lastModifiedBy>Bhupen Sinha</cp:lastModifiedBy>
  <cp:revision>1804</cp:revision>
  <cp:lastPrinted>2017-04-27T07:15:37Z</cp:lastPrinted>
  <dcterms:modified xsi:type="dcterms:W3CDTF">2018-11-22T11:12:03Z</dcterms:modified>
</cp:coreProperties>
</file>